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30"/>
  </p:notesMasterIdLst>
  <p:sldIdLst>
    <p:sldId id="916" r:id="rId4"/>
    <p:sldId id="826" r:id="rId5"/>
    <p:sldId id="827" r:id="rId6"/>
    <p:sldId id="828" r:id="rId7"/>
    <p:sldId id="829" r:id="rId8"/>
    <p:sldId id="830" r:id="rId9"/>
    <p:sldId id="831" r:id="rId10"/>
    <p:sldId id="832" r:id="rId11"/>
    <p:sldId id="833" r:id="rId12"/>
    <p:sldId id="834" r:id="rId13"/>
    <p:sldId id="836" r:id="rId14"/>
    <p:sldId id="837" r:id="rId15"/>
    <p:sldId id="838" r:id="rId16"/>
    <p:sldId id="839" r:id="rId17"/>
    <p:sldId id="840" r:id="rId18"/>
    <p:sldId id="841" r:id="rId19"/>
    <p:sldId id="842" r:id="rId20"/>
    <p:sldId id="843" r:id="rId21"/>
    <p:sldId id="844" r:id="rId22"/>
    <p:sldId id="845" r:id="rId23"/>
    <p:sldId id="846" r:id="rId24"/>
    <p:sldId id="847" r:id="rId25"/>
    <p:sldId id="848" r:id="rId26"/>
    <p:sldId id="849" r:id="rId27"/>
    <p:sldId id="850" r:id="rId28"/>
    <p:sldId id="917" r:id="rId2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8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57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ounded Rectangle 71"/>
          <p:cNvSpPr/>
          <p:nvPr/>
        </p:nvSpPr>
        <p:spPr>
          <a:xfrm>
            <a:off x="6922752" y="785931"/>
            <a:ext cx="784400" cy="27095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510299" y="1037567"/>
            <a:ext cx="692486" cy="27095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2648160" y="795093"/>
            <a:ext cx="2873637" cy="27095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7476384" y="552711"/>
            <a:ext cx="532114" cy="27095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00774" y="796416"/>
            <a:ext cx="692486" cy="27095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139506" y="541058"/>
            <a:ext cx="5066241" cy="27095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38836" y="4511854"/>
            <a:ext cx="1864004" cy="335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457200" y="497347"/>
            <a:ext cx="8001000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1) If the sum of the first n terms of an AP is 4n – n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What is the first term ?  What is the sum of the first two terms? What is the second term? Similarly, find the 3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d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10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n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57200" y="1211722"/>
            <a:ext cx="59518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099664" y="1211722"/>
            <a:ext cx="14103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4n – n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101436" y="1459983"/>
            <a:ext cx="62811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572612" y="1449129"/>
            <a:ext cx="3269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645227" y="1449129"/>
            <a:ext cx="5608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2555732" y="1449129"/>
            <a:ext cx="107388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 – 1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000227" y="1449129"/>
            <a:ext cx="79110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315057" y="1449129"/>
            <a:ext cx="73745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112956" y="1747806"/>
            <a:ext cx="62811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610916" y="1744265"/>
            <a:ext cx="62811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003576" y="1733550"/>
            <a:ext cx="3825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111196" y="2066925"/>
            <a:ext cx="62299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=  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584357" y="2066925"/>
            <a:ext cx="3269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672772" y="2066925"/>
            <a:ext cx="5608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(2) 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2585588" y="2066925"/>
            <a:ext cx="96012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 8 - 4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052759" y="2066925"/>
            <a:ext cx="8475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- (2)</a:t>
            </a:r>
            <a:r>
              <a:rPr lang="en-US" sz="1600" kern="0" baseline="30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30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389907" y="2066925"/>
            <a:ext cx="81494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 4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112643" y="2343150"/>
            <a:ext cx="62811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620297" y="2343150"/>
            <a:ext cx="89998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– S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1  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2337283" y="2343150"/>
            <a:ext cx="95864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4 - 3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053974" y="2343150"/>
            <a:ext cx="5823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1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54462" y="2647950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16670" y="264795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 –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15287" y="2647950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84012" y="2981325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03394" y="2981325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+ 2d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37956" y="2981325"/>
            <a:ext cx="1023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3 + 2(-2)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436129" y="2981325"/>
            <a:ext cx="926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 3 – 4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23307" y="2981325"/>
            <a:ext cx="734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 – 1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5403" y="3299246"/>
            <a:ext cx="705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10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99849" y="3299246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+ 9d</a:t>
            </a:r>
            <a:r>
              <a:rPr lang="en-US" sz="1600" kern="0" baseline="-2500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34411" y="3299246"/>
            <a:ext cx="1023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3 + 9(-2)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32584" y="3299246"/>
            <a:ext cx="1053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 3 – 18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325270" y="3299246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=  – 15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78549" y="3607957"/>
            <a:ext cx="848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654803" y="3607957"/>
            <a:ext cx="16411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383030" y="3915494"/>
            <a:ext cx="4668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711954" y="3915494"/>
            <a:ext cx="430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53183" y="3915494"/>
            <a:ext cx="115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50425" y="3915494"/>
            <a:ext cx="6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83030" y="4208911"/>
            <a:ext cx="4784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10972" y="4205166"/>
            <a:ext cx="430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943575" y="4205166"/>
            <a:ext cx="115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n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7560" y="4510570"/>
            <a:ext cx="12434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a</a:t>
            </a:r>
            <a:r>
              <a:rPr lang="en-US" sz="1600" b="1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="1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00247" y="4510570"/>
            <a:ext cx="977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2n</a:t>
            </a:r>
            <a:endParaRPr lang="en-US" sz="1600" b="1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1200650" y="772407"/>
            <a:ext cx="1230058" cy="353917"/>
            <a:chOff x="4352770" y="3310788"/>
            <a:chExt cx="1353064" cy="369548"/>
          </a:xfrm>
        </p:grpSpPr>
        <p:sp>
          <p:nvSpPr>
            <p:cNvPr id="57" name="Rounded Rectangular Callout 56"/>
            <p:cNvSpPr/>
            <p:nvPr/>
          </p:nvSpPr>
          <p:spPr>
            <a:xfrm>
              <a:off x="4352770" y="3310788"/>
              <a:ext cx="1353064" cy="369548"/>
            </a:xfrm>
            <a:prstGeom prst="wedgeRoundRectCallout">
              <a:avLst>
                <a:gd name="adj1" fmla="val -49702"/>
                <a:gd name="adj2" fmla="val -93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424174" y="3330080"/>
              <a:ext cx="126836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222983" y="895350"/>
            <a:ext cx="1230058" cy="353917"/>
            <a:chOff x="4352770" y="3310788"/>
            <a:chExt cx="1353064" cy="369548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4352770" y="3310788"/>
              <a:ext cx="1353064" cy="369548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424174" y="3330080"/>
              <a:ext cx="126836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=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524000" y="2012404"/>
            <a:ext cx="1305732" cy="559346"/>
            <a:chOff x="4342584" y="3302989"/>
            <a:chExt cx="1436305" cy="584049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put n = 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925818" y="1118704"/>
            <a:ext cx="1230058" cy="353917"/>
            <a:chOff x="4352770" y="3310788"/>
            <a:chExt cx="1353064" cy="369548"/>
          </a:xfrm>
        </p:grpSpPr>
        <p:sp>
          <p:nvSpPr>
            <p:cNvPr id="67" name="Rounded Rectangular Callout 66"/>
            <p:cNvSpPr/>
            <p:nvPr/>
          </p:nvSpPr>
          <p:spPr>
            <a:xfrm>
              <a:off x="4352770" y="3310788"/>
              <a:ext cx="1353064" cy="369548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424174" y="3330080"/>
              <a:ext cx="126836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554312" y="2647950"/>
            <a:ext cx="1305732" cy="559346"/>
            <a:chOff x="4342584" y="3302989"/>
            <a:chExt cx="1436305" cy="584049"/>
          </a:xfrm>
        </p:grpSpPr>
        <p:sp>
          <p:nvSpPr>
            <p:cNvPr id="70" name="Rounded Rectangular Callout 69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put n = 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204204" y="971550"/>
            <a:ext cx="1230058" cy="353917"/>
            <a:chOff x="4352770" y="3310788"/>
            <a:chExt cx="1353064" cy="369548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4352770" y="3310788"/>
              <a:ext cx="1353064" cy="369548"/>
            </a:xfrm>
            <a:prstGeom prst="wedgeRoundRectCallout">
              <a:avLst>
                <a:gd name="adj1" fmla="val -46604"/>
                <a:gd name="adj2" fmla="val -299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424174" y="3330080"/>
              <a:ext cx="126836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747957" y="2405479"/>
            <a:ext cx="1230058" cy="523220"/>
            <a:chOff x="4352770" y="3330080"/>
            <a:chExt cx="1353064" cy="546328"/>
          </a:xfrm>
        </p:grpSpPr>
        <p:sp>
          <p:nvSpPr>
            <p:cNvPr id="82" name="Rounded Rectangular Callout 81"/>
            <p:cNvSpPr/>
            <p:nvPr/>
          </p:nvSpPr>
          <p:spPr>
            <a:xfrm>
              <a:off x="4352770" y="3331144"/>
              <a:ext cx="1353064" cy="538167"/>
            </a:xfrm>
            <a:prstGeom prst="wedgeRoundRectCallout">
              <a:avLst>
                <a:gd name="adj1" fmla="val -32924"/>
                <a:gd name="adj2" fmla="val -371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352771" y="3330080"/>
              <a:ext cx="133977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value of 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4590555" y="-1238250"/>
            <a:ext cx="3885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1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7088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2" grpId="1" animBg="1"/>
      <p:bldP spid="73" grpId="0" animBg="1"/>
      <p:bldP spid="73" grpId="1" animBg="1"/>
      <p:bldP spid="65" grpId="0" animBg="1"/>
      <p:bldP spid="65" grpId="1" animBg="1"/>
      <p:bldP spid="54" grpId="0" animBg="1"/>
      <p:bldP spid="54" grpId="1" animBg="1"/>
      <p:bldP spid="55" grpId="0" animBg="1"/>
      <p:bldP spid="55" grpId="1" animBg="1"/>
      <p:bldP spid="53" grpId="0" animBg="1"/>
      <p:bldP spid="53" grpId="1" animBg="1"/>
      <p:bldP spid="52" grpId="0" animBg="1"/>
      <p:bldP spid="106" grpId="0"/>
      <p:bldP spid="107" grpId="0"/>
      <p:bldP spid="108" grpId="0"/>
      <p:bldP spid="109" grpId="0"/>
      <p:bldP spid="110" grpId="0"/>
      <p:bldP spid="111" grpId="0"/>
      <p:bldP spid="113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4" grpId="0"/>
      <p:bldP spid="126" grpId="0"/>
      <p:bldP spid="127" grpId="0"/>
      <p:bldP spid="128" grpId="0"/>
      <p:bldP spid="129" grpId="0"/>
      <p:bldP spid="130" grpId="0"/>
      <p:bldP spid="131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49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5415265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Word proble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 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0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lowchart: Alternate Process 26"/>
          <p:cNvSpPr/>
          <p:nvPr/>
        </p:nvSpPr>
        <p:spPr>
          <a:xfrm>
            <a:off x="3540751" y="1460352"/>
            <a:ext cx="4657240" cy="24215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Flowchart: Alternate Process 14"/>
          <p:cNvSpPr/>
          <p:nvPr/>
        </p:nvSpPr>
        <p:spPr>
          <a:xfrm>
            <a:off x="3407046" y="1002184"/>
            <a:ext cx="2416783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694799" y="990941"/>
            <a:ext cx="2565465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5432028" y="771672"/>
            <a:ext cx="2322480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4920087" y="545768"/>
            <a:ext cx="1847396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695244" y="786081"/>
            <a:ext cx="1357055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7436" y="489981"/>
            <a:ext cx="8454464" cy="124649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15) A contract on construction job specifies a penalty for de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  of completion beyond a certain date as follows: Rs.200 for the first day,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  Rs.250 for the second day, Rs.300 for the third day, etc. the penalty for each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kumimoji="0" lang="en-US" sz="15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succeeding day being Rs.50 more than for the preceding day. How much money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kumimoji="0" lang="en-US" sz="15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the contractor has to pay as penalty, if he has delayed the work by 30 days?</a:t>
            </a:r>
            <a:endParaRPr kumimoji="0" lang="en-US" sz="15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4202" y="1599406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3099" y="1599406"/>
            <a:ext cx="62662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Amount of penalty for each succeeding day are as follows: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803" y="1814396"/>
            <a:ext cx="731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200,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09171" y="180975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250, 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88824" y="180975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300, 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7775" y="180975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.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. 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5482" y="2019300"/>
            <a:ext cx="302816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These numbers form an A.P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94790" y="2019300"/>
            <a:ext cx="165191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with a = 20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82778" y="2019300"/>
            <a:ext cx="107914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and  d = </a:t>
            </a:r>
            <a:endPara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82516" y="2019300"/>
            <a:ext cx="124425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250 – 200 </a:t>
            </a:r>
            <a:endPara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77835" y="2019300"/>
            <a:ext cx="6270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= 50</a:t>
            </a:r>
            <a:endPara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339539" y="1804806"/>
            <a:ext cx="2010154" cy="738664"/>
            <a:chOff x="3468669" y="3405765"/>
            <a:chExt cx="2010154" cy="771286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3494382" y="3417536"/>
              <a:ext cx="1979158" cy="739827"/>
            </a:xfrm>
            <a:prstGeom prst="wedgeRoundRectCallout">
              <a:avLst>
                <a:gd name="adj1" fmla="val -53398"/>
                <a:gd name="adj2" fmla="val -7590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468669" y="3405765"/>
              <a:ext cx="2010154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We need to find penalty for 30 days</a:t>
              </a:r>
            </a:p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i.e. S</a:t>
              </a:r>
              <a:r>
                <a:rPr lang="en-US" sz="1400" b="1" baseline="-25000" dirty="0" smtClean="0">
                  <a:solidFill>
                    <a:schemeClr val="bg1"/>
                  </a:solidFill>
                  <a:latin typeface="Bookman Old Style"/>
                </a:rPr>
                <a:t>30</a:t>
              </a:r>
              <a:endParaRPr lang="en-US" sz="1400" b="1" baseline="-25000" dirty="0">
                <a:solidFill>
                  <a:schemeClr val="bg1"/>
                </a:solidFill>
                <a:latin typeface="Bookman Old Style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364689" y="1132915"/>
            <a:ext cx="2220463" cy="738664"/>
            <a:chOff x="3363515" y="3405765"/>
            <a:chExt cx="2220463" cy="771286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3401674" y="3417537"/>
              <a:ext cx="2164575" cy="739827"/>
            </a:xfrm>
            <a:prstGeom prst="wedgeRoundRectCallout">
              <a:avLst>
                <a:gd name="adj1" fmla="val -66734"/>
                <a:gd name="adj2" fmla="val -932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63515" y="3405765"/>
              <a:ext cx="2220463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Lets make a list of amount of penalty for each succeeding day</a:t>
              </a:r>
              <a:endParaRPr lang="en-US" sz="1400" b="1" baseline="-25000" dirty="0">
                <a:solidFill>
                  <a:schemeClr val="bg1"/>
                </a:solidFill>
                <a:latin typeface="Bookman Old Style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6570" y="2287595"/>
            <a:ext cx="4128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Penalty for delayed work by 30 days =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65360" y="2287595"/>
            <a:ext cx="4908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S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30</a:t>
            </a:r>
            <a:endPara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2614" y="2495550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We know that,</a:t>
            </a:r>
            <a:endPara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72335" y="2786864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136"/>
              </p:ext>
            </p:extLst>
          </p:nvPr>
        </p:nvGraphicFramePr>
        <p:xfrm>
          <a:off x="2135148" y="2695575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4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48" y="2695575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48587" y="3264692"/>
            <a:ext cx="1031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latin typeface="Bookman Old Style" pitchFamily="18" charset="0"/>
                <a:cs typeface="Calibri" pitchFamily="34" charset="0"/>
              </a:rPr>
              <a:t>30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21902"/>
              </p:ext>
            </p:extLst>
          </p:nvPr>
        </p:nvGraphicFramePr>
        <p:xfrm>
          <a:off x="2099969" y="3183134"/>
          <a:ext cx="3381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5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969" y="3183134"/>
                        <a:ext cx="33813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81555"/>
              </p:ext>
            </p:extLst>
          </p:nvPr>
        </p:nvGraphicFramePr>
        <p:xfrm>
          <a:off x="2401895" y="3296141"/>
          <a:ext cx="8032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6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95" y="3296141"/>
                        <a:ext cx="8032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7392"/>
              </p:ext>
            </p:extLst>
          </p:nvPr>
        </p:nvGraphicFramePr>
        <p:xfrm>
          <a:off x="3163892" y="3297728"/>
          <a:ext cx="873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7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92" y="3297728"/>
                        <a:ext cx="8731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41219"/>
              </p:ext>
            </p:extLst>
          </p:nvPr>
        </p:nvGraphicFramePr>
        <p:xfrm>
          <a:off x="3986209" y="3296141"/>
          <a:ext cx="488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8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09" y="3296141"/>
                        <a:ext cx="4889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39668"/>
              </p:ext>
            </p:extLst>
          </p:nvPr>
        </p:nvGraphicFramePr>
        <p:xfrm>
          <a:off x="1933674" y="3673966"/>
          <a:ext cx="43338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9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674" y="3673966"/>
                        <a:ext cx="43338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80901"/>
              </p:ext>
            </p:extLst>
          </p:nvPr>
        </p:nvGraphicFramePr>
        <p:xfrm>
          <a:off x="2405070" y="365650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0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70" y="365650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64741"/>
              </p:ext>
            </p:extLst>
          </p:nvPr>
        </p:nvGraphicFramePr>
        <p:xfrm>
          <a:off x="2959688" y="3655719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1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688" y="3655719"/>
                        <a:ext cx="646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6953"/>
              </p:ext>
            </p:extLst>
          </p:nvPr>
        </p:nvGraphicFramePr>
        <p:xfrm>
          <a:off x="3579808" y="3656503"/>
          <a:ext cx="488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2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08" y="3656503"/>
                        <a:ext cx="488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92820"/>
              </p:ext>
            </p:extLst>
          </p:nvPr>
        </p:nvGraphicFramePr>
        <p:xfrm>
          <a:off x="1931987" y="3985116"/>
          <a:ext cx="4349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3"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7" y="3985116"/>
                        <a:ext cx="4349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49120"/>
              </p:ext>
            </p:extLst>
          </p:nvPr>
        </p:nvGraphicFramePr>
        <p:xfrm>
          <a:off x="2406650" y="396765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4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96765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95647"/>
              </p:ext>
            </p:extLst>
          </p:nvPr>
        </p:nvGraphicFramePr>
        <p:xfrm>
          <a:off x="2970212" y="3967653"/>
          <a:ext cx="8905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5" name="Equation" r:id="rId25" imgW="647640" imgH="203040" progId="Equation.DSMT4">
                  <p:embed/>
                </p:oleObj>
              </mc:Choice>
              <mc:Fallback>
                <p:oleObj name="Equation" r:id="rId2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3967653"/>
                        <a:ext cx="8905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272688"/>
              </p:ext>
            </p:extLst>
          </p:nvPr>
        </p:nvGraphicFramePr>
        <p:xfrm>
          <a:off x="1928811" y="4291503"/>
          <a:ext cx="4349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6" name="Equation" r:id="rId27" imgW="330120" imgH="177480" progId="Equation.DSMT4">
                  <p:embed/>
                </p:oleObj>
              </mc:Choice>
              <mc:Fallback>
                <p:oleObj name="Equation" r:id="rId2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1" y="4291503"/>
                        <a:ext cx="4349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14481"/>
              </p:ext>
            </p:extLst>
          </p:nvPr>
        </p:nvGraphicFramePr>
        <p:xfrm>
          <a:off x="2416168" y="4281978"/>
          <a:ext cx="768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7" name="Equation" r:id="rId29" imgW="558720" imgH="203040" progId="Equation.DSMT4">
                  <p:embed/>
                </p:oleObj>
              </mc:Choice>
              <mc:Fallback>
                <p:oleObj name="Equation" r:id="rId2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68" y="4281978"/>
                        <a:ext cx="7683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186485" y="4532862"/>
            <a:ext cx="10455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latin typeface="Bookman Old Style" pitchFamily="18" charset="0"/>
                <a:cs typeface="Calibri" pitchFamily="34" charset="0"/>
              </a:rPr>
              <a:t>30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33570"/>
              </p:ext>
            </p:extLst>
          </p:nvPr>
        </p:nvGraphicFramePr>
        <p:xfrm>
          <a:off x="2092906" y="4581813"/>
          <a:ext cx="697015" cy="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8" name="Equation" r:id="rId31" imgW="520560" imgH="177480" progId="Equation.DSMT4">
                  <p:embed/>
                </p:oleObj>
              </mc:Choice>
              <mc:Fallback>
                <p:oleObj name="Equation" r:id="rId3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06" y="4581813"/>
                        <a:ext cx="697015" cy="238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3859445" y="2521488"/>
            <a:ext cx="2446665" cy="523220"/>
            <a:chOff x="3562092" y="3411683"/>
            <a:chExt cx="2446665" cy="546332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3603311" y="3447066"/>
              <a:ext cx="2343925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62092" y="3411683"/>
              <a:ext cx="2446665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schemeClr val="bg1"/>
                  </a:solidFill>
                  <a:latin typeface="Bookman Old Style"/>
                </a:rPr>
                <a:t>30 </a:t>
              </a:r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n = 30, a = 200 &amp; d </a:t>
              </a:r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50</a:t>
              </a:r>
              <a:endParaRPr lang="en-US" sz="1400" b="1" baseline="-25000" dirty="0">
                <a:solidFill>
                  <a:schemeClr val="bg1"/>
                </a:solidFill>
                <a:latin typeface="Bookman Old Style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2850742" y="4530989"/>
            <a:ext cx="5760156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ym typeface="Symbol"/>
              </a:rPr>
              <a:t> Penalty for delayed work by 30 days is Rs.27750.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910780" y="-12382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4163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15" grpId="0" animBg="1"/>
      <p:bldP spid="15" grpId="1" animBg="1"/>
      <p:bldP spid="12" grpId="0" animBg="1"/>
      <p:bldP spid="12" grpId="1" animBg="1"/>
      <p:bldP spid="10" grpId="0" animBg="1"/>
      <p:bldP spid="10" grpId="1" animBg="1"/>
      <p:bldP spid="4" grpId="0" animBg="1"/>
      <p:bldP spid="4" grpId="1" animBg="1"/>
      <p:bldP spid="5" grpId="0" animBg="1"/>
      <p:bldP spid="5" grpId="1" animBg="1"/>
      <p:bldP spid="2" grpId="0"/>
      <p:bldP spid="3" grpId="0"/>
      <p:bldP spid="9" grpId="0"/>
      <p:bldP spid="11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31" grpId="0"/>
      <p:bldP spid="32" grpId="0"/>
      <p:bldP spid="33" grpId="0"/>
      <p:bldP spid="34" grpId="0"/>
      <p:bldP spid="41" grpId="0"/>
      <p:bldP spid="55" grpId="0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273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5415265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Word proble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 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46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939469" y="1031855"/>
            <a:ext cx="66709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, value of each prize is Rs.20 less than its preceding prize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3006" y="1277817"/>
            <a:ext cx="486150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Value of each successive prize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48591" y="1529421"/>
            <a:ext cx="498209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otal amount to be used to give 7 cash prizes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Flowchart: Alternate Process 32"/>
          <p:cNvSpPr/>
          <p:nvPr/>
        </p:nvSpPr>
        <p:spPr>
          <a:xfrm>
            <a:off x="920623" y="394390"/>
            <a:ext cx="5889711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2" name="Flowchart: Alternate Process 31"/>
          <p:cNvSpPr/>
          <p:nvPr/>
        </p:nvSpPr>
        <p:spPr>
          <a:xfrm>
            <a:off x="807766" y="869358"/>
            <a:ext cx="1126245" cy="19312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04909" y="2346960"/>
            <a:ext cx="4808720" cy="1520190"/>
            <a:chOff x="1675900" y="2289810"/>
            <a:chExt cx="4808720" cy="1520190"/>
          </a:xfrm>
        </p:grpSpPr>
        <p:pic>
          <p:nvPicPr>
            <p:cNvPr id="183299" name="Picture 3" descr="C:\Users\ADMIN\Desktop\school-students-clip-art-5168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736" b="23888"/>
            <a:stretch/>
          </p:blipFill>
          <p:spPr bwMode="auto">
            <a:xfrm>
              <a:off x="1675900" y="2314575"/>
              <a:ext cx="3448550" cy="1495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3" descr="C:\Users\ADMIN\Desktop\school-students-clip-art-5168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" t="24736" r="76616" b="23888"/>
            <a:stretch/>
          </p:blipFill>
          <p:spPr bwMode="auto">
            <a:xfrm>
              <a:off x="5029200" y="2305050"/>
              <a:ext cx="800100" cy="1495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3" descr="C:\Users\ADMIN\Desktop\school-students-clip-art-5168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65" t="24736" r="20453" b="23888"/>
            <a:stretch/>
          </p:blipFill>
          <p:spPr bwMode="auto">
            <a:xfrm>
              <a:off x="5836920" y="2289810"/>
              <a:ext cx="647700" cy="1495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Rectangle 20"/>
          <p:cNvSpPr/>
          <p:nvPr/>
        </p:nvSpPr>
        <p:spPr>
          <a:xfrm>
            <a:off x="6367765" y="1191306"/>
            <a:ext cx="1639471" cy="1321436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821555" y="864883"/>
            <a:ext cx="3709138" cy="20705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6221187" y="639656"/>
            <a:ext cx="1607967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08968" y="639852"/>
            <a:ext cx="5254371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" name="Flowchart: Alternate Process 5"/>
          <p:cNvSpPr/>
          <p:nvPr/>
        </p:nvSpPr>
        <p:spPr>
          <a:xfrm>
            <a:off x="3597744" y="408704"/>
            <a:ext cx="3494175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920600" y="383297"/>
            <a:ext cx="1757734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7144" y="297180"/>
            <a:ext cx="8150756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6) A sum of Rs.700 is to be used to give seven cash prizes to</a:t>
            </a:r>
          </a:p>
          <a:p>
            <a:pPr algn="just"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students of a school for their overall performance. If each prize is</a:t>
            </a:r>
          </a:p>
          <a:p>
            <a:pPr algn="just"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Rs.20 less than its preceding prize, find the value of each of the prizes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5446" y="1040130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183298" name="Picture 2" descr="C:\Users\ADMIN\Desktop\Currenc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519" y="1128177"/>
            <a:ext cx="2203450" cy="1058862"/>
          </a:xfrm>
          <a:prstGeom prst="roundRect">
            <a:avLst>
              <a:gd name="adj" fmla="val 22087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4" name="TextBox 13"/>
          <p:cNvSpPr txBox="1"/>
          <p:nvPr/>
        </p:nvSpPr>
        <p:spPr>
          <a:xfrm>
            <a:off x="6324204" y="1134100"/>
            <a:ext cx="150495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example: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24204" y="1352489"/>
            <a:ext cx="1855771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f,</a:t>
            </a:r>
          </a:p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400" b="1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t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prize: Rs.20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204" y="1801272"/>
            <a:ext cx="1855771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n,</a:t>
            </a:r>
          </a:p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400" b="1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d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prize: Rs.18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204" y="2249174"/>
            <a:ext cx="185577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400" b="1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d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prize: Rs.16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09096" y="1281070"/>
            <a:ext cx="129875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here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94618" y="1272281"/>
            <a:ext cx="58541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 2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498782" y="684002"/>
            <a:ext cx="2813341" cy="738664"/>
            <a:chOff x="3921310" y="3457104"/>
            <a:chExt cx="3094668" cy="771291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921310" y="3458170"/>
              <a:ext cx="3094668" cy="757990"/>
            </a:xfrm>
            <a:prstGeom prst="wedgeRoundRectCallout">
              <a:avLst>
                <a:gd name="adj1" fmla="val -39930"/>
                <a:gd name="adj2" fmla="val -6763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70777" y="3457104"/>
              <a:ext cx="3003305" cy="771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hat means total of seven cash prizes given is Rs.700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.e.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7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700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801818" y="1529711"/>
            <a:ext cx="40588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15390" y="1529575"/>
            <a:ext cx="81945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7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642177" y="1211346"/>
            <a:ext cx="1619129" cy="523216"/>
            <a:chOff x="4523304" y="3457104"/>
            <a:chExt cx="1781039" cy="546326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4562311" y="3499981"/>
              <a:ext cx="1709869" cy="484952"/>
            </a:xfrm>
            <a:prstGeom prst="wedgeRoundRectCallout">
              <a:avLst>
                <a:gd name="adj1" fmla="val 58524"/>
                <a:gd name="adj2" fmla="val 1003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23304" y="3457104"/>
              <a:ext cx="1781039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hese amounts forms an AP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101610" y="-1009650"/>
            <a:ext cx="3571432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6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037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7" grpId="0"/>
      <p:bldP spid="33" grpId="0" animBg="1"/>
      <p:bldP spid="33" grpId="1" animBg="1"/>
      <p:bldP spid="32" grpId="0" animBg="1"/>
      <p:bldP spid="32" grpId="1" animBg="1"/>
      <p:bldP spid="21" grpId="0" animBg="1"/>
      <p:bldP spid="21" grpId="1" animBg="1"/>
      <p:bldP spid="12" grpId="0" animBg="1"/>
      <p:bldP spid="12" grpId="1" animBg="1"/>
      <p:bldP spid="13" grpId="0" animBg="1"/>
      <p:bldP spid="13" grpId="1" animBg="1"/>
      <p:bldP spid="7" grpId="0" animBg="1"/>
      <p:bldP spid="7" grpId="1" animBg="1"/>
      <p:bldP spid="6" grpId="0" animBg="1"/>
      <p:bldP spid="6" grpId="1" animBg="1"/>
      <p:bldP spid="4" grpId="0" animBg="1"/>
      <p:bldP spid="4" grpId="1" animBg="1"/>
      <p:bldP spid="2" grpId="0"/>
      <p:bldP spid="3" grpId="0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30" grpId="0"/>
      <p:bldP spid="31" grpId="0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4269593" y="2244022"/>
            <a:ext cx="4112407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, value of each prize is Rs.20 less than its preceding prize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407678" y="1994854"/>
            <a:ext cx="105611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308105" y="1996604"/>
            <a:ext cx="73480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flipH="1">
            <a:off x="4266822" y="2038810"/>
            <a:ext cx="2771" cy="26594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948591" y="1529421"/>
            <a:ext cx="498209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otal amount of cash prize given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572000" y="1529711"/>
            <a:ext cx="40588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885572" y="1529575"/>
            <a:ext cx="81945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7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Flowchart: Alternate Process 42"/>
          <p:cNvSpPr/>
          <p:nvPr/>
        </p:nvSpPr>
        <p:spPr>
          <a:xfrm>
            <a:off x="2688259" y="4062266"/>
            <a:ext cx="351744" cy="1923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9" name="Flowchart: Alternate Process 28"/>
          <p:cNvSpPr/>
          <p:nvPr/>
        </p:nvSpPr>
        <p:spPr>
          <a:xfrm>
            <a:off x="2083324" y="3085274"/>
            <a:ext cx="187656" cy="44375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6407" y="1787479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13789" y="2128299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75624"/>
              </p:ext>
            </p:extLst>
          </p:nvPr>
        </p:nvGraphicFramePr>
        <p:xfrm>
          <a:off x="2076602" y="2037010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9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602" y="2037010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800" y="1972330"/>
            <a:ext cx="2468218" cy="523220"/>
            <a:chOff x="4169507" y="3457104"/>
            <a:chExt cx="2715034" cy="546331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4175638" y="3492538"/>
              <a:ext cx="2649130" cy="480150"/>
            </a:xfrm>
            <a:prstGeom prst="wedgeRoundRectCallout">
              <a:avLst>
                <a:gd name="adj1" fmla="val -58087"/>
                <a:gd name="adj2" fmla="val 10659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69507" y="3457104"/>
              <a:ext cx="2715034" cy="5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bstitute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 = 7, d = -20 &amp;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7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7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221589" y="2636708"/>
            <a:ext cx="97878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3081"/>
              </p:ext>
            </p:extLst>
          </p:nvPr>
        </p:nvGraphicFramePr>
        <p:xfrm>
          <a:off x="2070688" y="2564551"/>
          <a:ext cx="219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0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88" y="2564551"/>
                        <a:ext cx="2190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2838"/>
              </p:ext>
            </p:extLst>
          </p:nvPr>
        </p:nvGraphicFramePr>
        <p:xfrm>
          <a:off x="2276573" y="2678478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573" y="2678478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15497"/>
              </p:ext>
            </p:extLst>
          </p:nvPr>
        </p:nvGraphicFramePr>
        <p:xfrm>
          <a:off x="2703395" y="2678478"/>
          <a:ext cx="8032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2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395" y="2678478"/>
                        <a:ext cx="8032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93735"/>
              </p:ext>
            </p:extLst>
          </p:nvPr>
        </p:nvGraphicFramePr>
        <p:xfrm>
          <a:off x="3468786" y="2678478"/>
          <a:ext cx="611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3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786" y="2678478"/>
                        <a:ext cx="6111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352800" y="2100655"/>
            <a:ext cx="2125997" cy="307777"/>
            <a:chOff x="4357727" y="3457104"/>
            <a:chExt cx="2338593" cy="321372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4359288" y="3478363"/>
              <a:ext cx="2281828" cy="291949"/>
            </a:xfrm>
            <a:prstGeom prst="wedgeRoundRectCallout">
              <a:avLst>
                <a:gd name="adj1" fmla="val 49657"/>
                <a:gd name="adj2" fmla="val -17846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57727" y="3457104"/>
              <a:ext cx="2338593" cy="321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7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056589" y="3128446"/>
            <a:ext cx="1073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00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99692"/>
              </p:ext>
            </p:extLst>
          </p:nvPr>
        </p:nvGraphicFramePr>
        <p:xfrm>
          <a:off x="2070485" y="3041058"/>
          <a:ext cx="219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4"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85" y="3041058"/>
                        <a:ext cx="2190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9678"/>
              </p:ext>
            </p:extLst>
          </p:nvPr>
        </p:nvGraphicFramePr>
        <p:xfrm>
          <a:off x="2276370" y="3154985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5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370" y="3154985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2454"/>
              </p:ext>
            </p:extLst>
          </p:nvPr>
        </p:nvGraphicFramePr>
        <p:xfrm>
          <a:off x="2718505" y="3154728"/>
          <a:ext cx="11001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6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505" y="3154728"/>
                        <a:ext cx="11001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urved Right Arrow 29"/>
          <p:cNvSpPr/>
          <p:nvPr/>
        </p:nvSpPr>
        <p:spPr>
          <a:xfrm rot="5400000">
            <a:off x="1790217" y="2648765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9237" y="3596641"/>
            <a:ext cx="9245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00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76045"/>
              </p:ext>
            </p:extLst>
          </p:nvPr>
        </p:nvGraphicFramePr>
        <p:xfrm>
          <a:off x="1424576" y="3513797"/>
          <a:ext cx="422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7" name="Equation" r:id="rId17" imgW="317160" imgH="393480" progId="Equation.DSMT4">
                  <p:embed/>
                </p:oleObj>
              </mc:Choice>
              <mc:Fallback>
                <p:oleObj name="Equation" r:id="rId1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576" y="3513797"/>
                        <a:ext cx="422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7343"/>
              </p:ext>
            </p:extLst>
          </p:nvPr>
        </p:nvGraphicFramePr>
        <p:xfrm>
          <a:off x="1876817" y="3656378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817" y="3656378"/>
                        <a:ext cx="646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16179"/>
              </p:ext>
            </p:extLst>
          </p:nvPr>
        </p:nvGraphicFramePr>
        <p:xfrm>
          <a:off x="2586018" y="3656378"/>
          <a:ext cx="715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9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18" y="3656378"/>
                        <a:ext cx="715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34479" y="3457573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1642059" y="3833294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7" name="Straight Connector 36"/>
          <p:cNvCxnSpPr/>
          <p:nvPr/>
        </p:nvCxnSpPr>
        <p:spPr>
          <a:xfrm flipH="1">
            <a:off x="985716" y="3657262"/>
            <a:ext cx="406230" cy="217316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1058210" y="3982077"/>
            <a:ext cx="1073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0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83324" y="3982077"/>
            <a:ext cx="1073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a – 120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Curved Right Arrow 41"/>
          <p:cNvSpPr/>
          <p:nvPr/>
        </p:nvSpPr>
        <p:spPr>
          <a:xfrm rot="5400000">
            <a:off x="2080123" y="3228538"/>
            <a:ext cx="303176" cy="133809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8978" y="4263734"/>
            <a:ext cx="176784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00 + 12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066832" y="4265724"/>
            <a:ext cx="5414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93800" y="4541294"/>
            <a:ext cx="104394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67437" y="4541774"/>
            <a:ext cx="7075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2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246077" y="2783857"/>
            <a:ext cx="4266198" cy="558325"/>
            <a:chOff x="4246077" y="2783857"/>
            <a:chExt cx="4266198" cy="558325"/>
          </a:xfrm>
        </p:grpSpPr>
        <p:sp>
          <p:nvSpPr>
            <p:cNvPr id="60" name="TextBox 59"/>
            <p:cNvSpPr txBox="1"/>
            <p:nvPr/>
          </p:nvSpPr>
          <p:spPr>
            <a:xfrm>
              <a:off x="4314972" y="2793542"/>
              <a:ext cx="4041628" cy="54864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246077" y="2789532"/>
              <a:ext cx="3539328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 Value of each prize are Rs.160,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405202" y="2789975"/>
              <a:ext cx="658504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140,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853771" y="2783857"/>
              <a:ext cx="658504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120,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483218" y="3023635"/>
              <a:ext cx="658504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100,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981341" y="3023635"/>
              <a:ext cx="531112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80,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368511" y="3023635"/>
              <a:ext cx="531112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60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695883" y="3023635"/>
              <a:ext cx="813160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&amp; 40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38190" y="3018739"/>
              <a:ext cx="1464749" cy="307777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respectively.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939469" y="1031855"/>
            <a:ext cx="66709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, value of each prize is Rs.20 less than its preceding prize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3006" y="1277817"/>
            <a:ext cx="486150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Value of each successive prize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47144" y="297180"/>
            <a:ext cx="8150756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6) A sum of Rs.700 is to be used to give seven cash prizes to</a:t>
            </a:r>
          </a:p>
          <a:p>
            <a:pPr algn="just"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students of a school for their overall performance. If each prize is</a:t>
            </a:r>
          </a:p>
          <a:p>
            <a:pPr algn="just"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Rs.20 less than its preceding prize, find the value of each of the prizes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35446" y="1040130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509096" y="1281070"/>
            <a:ext cx="129875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here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594618" y="1272281"/>
            <a:ext cx="58541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 2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24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48" grpId="0"/>
      <p:bldP spid="49" grpId="0"/>
      <p:bldP spid="43" grpId="0" animBg="1"/>
      <p:bldP spid="43" grpId="1" animBg="1"/>
      <p:bldP spid="29" grpId="0" animBg="1"/>
      <p:bldP spid="29" grpId="1" animBg="1"/>
      <p:bldP spid="11" grpId="0"/>
      <p:bldP spid="12" grpId="0"/>
      <p:bldP spid="17" grpId="0"/>
      <p:bldP spid="25" grpId="0"/>
      <p:bldP spid="30" grpId="0" animBg="1"/>
      <p:bldP spid="30" grpId="1" animBg="1"/>
      <p:bldP spid="31" grpId="0"/>
      <p:bldP spid="35" grpId="0"/>
      <p:bldP spid="40" grpId="0"/>
      <p:bldP spid="41" grpId="0"/>
      <p:bldP spid="42" grpId="0" animBg="1"/>
      <p:bldP spid="42" grpId="1" animBg="1"/>
      <p:bldP spid="44" grpId="0"/>
      <p:bldP spid="45" grpId="0"/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0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5415265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Word proble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 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38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2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lowchart: Alternate Process 42"/>
          <p:cNvSpPr/>
          <p:nvPr/>
        </p:nvSpPr>
        <p:spPr>
          <a:xfrm>
            <a:off x="517543" y="1727599"/>
            <a:ext cx="3633989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7525905" y="1492833"/>
            <a:ext cx="1062033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1690165" y="1492642"/>
            <a:ext cx="1872650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509651" y="1489572"/>
            <a:ext cx="692339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5638756" y="1271536"/>
            <a:ext cx="2989245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" name="Flowchart: Alternate Process 5"/>
          <p:cNvSpPr/>
          <p:nvPr/>
        </p:nvSpPr>
        <p:spPr>
          <a:xfrm>
            <a:off x="1990098" y="1269968"/>
            <a:ext cx="3540174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884751" y="567973"/>
            <a:ext cx="1134522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930" y="500957"/>
            <a:ext cx="8318370" cy="147732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7] In a school, students thought of planting trees in and around the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chool to reduce air pollution. It was decided that the number of tree, that each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ection of each class will plant, will be the same as the class, in which they are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tudying, e.g., a section of Class I will plant 1 tree, a section of Class II will plant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 trees and so on till Class XII. There are three sections of each class. How many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rees will be planted by the students ?</a:t>
            </a:r>
            <a:endParaRPr lang="en-US" sz="15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6742" y="1877596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186370" name="Picture 2" descr="C:\Users\ADMIN\Desktop\download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9" r="23997"/>
          <a:stretch/>
        </p:blipFill>
        <p:spPr bwMode="auto">
          <a:xfrm>
            <a:off x="945900" y="2542145"/>
            <a:ext cx="5669222" cy="23191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C:\Users\ADMIN\Desktop\plantingtre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67" b="67667" l="33209" r="8955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37" t="5001" r="8581" b="27666"/>
          <a:stretch/>
        </p:blipFill>
        <p:spPr bwMode="auto">
          <a:xfrm>
            <a:off x="955748" y="3989848"/>
            <a:ext cx="839701" cy="88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plantingtre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67" b="67667" l="33209" r="8955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37" t="5001" r="8581" b="27666"/>
          <a:stretch/>
        </p:blipFill>
        <p:spPr bwMode="auto">
          <a:xfrm>
            <a:off x="1768812" y="3991416"/>
            <a:ext cx="839701" cy="88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:\Users\ADMIN\Desktop\plantingtre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67" b="67667" l="33209" r="8955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37" t="5001" r="8581" b="27666"/>
          <a:stretch/>
        </p:blipFill>
        <p:spPr bwMode="auto">
          <a:xfrm>
            <a:off x="2575021" y="3992984"/>
            <a:ext cx="839701" cy="88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plantingtre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67" b="67667" l="33209" r="8955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37" t="5001" r="8581" b="27666"/>
          <a:stretch/>
        </p:blipFill>
        <p:spPr bwMode="auto">
          <a:xfrm>
            <a:off x="3369796" y="3994486"/>
            <a:ext cx="839701" cy="88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:\Users\ADMIN\Desktop\plantingtre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67" b="67667" l="33209" r="8955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37" t="5001" r="8581" b="27666"/>
          <a:stretch/>
        </p:blipFill>
        <p:spPr bwMode="auto">
          <a:xfrm>
            <a:off x="4176005" y="3996054"/>
            <a:ext cx="839701" cy="88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C:\Users\ADMIN\Desktop\plantingtre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67" b="67667" l="33209" r="8955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37" t="5001" r="8581" b="27666"/>
          <a:stretch/>
        </p:blipFill>
        <p:spPr bwMode="auto">
          <a:xfrm>
            <a:off x="5003994" y="3994820"/>
            <a:ext cx="839701" cy="88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Flowchart: Alternate Process 25"/>
          <p:cNvSpPr/>
          <p:nvPr/>
        </p:nvSpPr>
        <p:spPr>
          <a:xfrm>
            <a:off x="959047" y="3973866"/>
            <a:ext cx="816972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45613" y="3477297"/>
            <a:ext cx="941887" cy="307777"/>
            <a:chOff x="4989186" y="3457104"/>
            <a:chExt cx="1036072" cy="321372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4995885" y="3475605"/>
              <a:ext cx="1029373" cy="277780"/>
            </a:xfrm>
            <a:prstGeom prst="wedgeRoundRectCallout">
              <a:avLst>
                <a:gd name="adj1" fmla="val 59731"/>
                <a:gd name="adj2" fmla="val 1404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89186" y="3457104"/>
              <a:ext cx="1034192" cy="321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lass I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7" name="Flowchart: Alternate Process 26"/>
          <p:cNvSpPr/>
          <p:nvPr/>
        </p:nvSpPr>
        <p:spPr>
          <a:xfrm>
            <a:off x="1781366" y="3977200"/>
            <a:ext cx="1591254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712413" y="3478865"/>
            <a:ext cx="941887" cy="307777"/>
            <a:chOff x="4989186" y="3457104"/>
            <a:chExt cx="1036072" cy="321372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4995885" y="3475605"/>
              <a:ext cx="1029373" cy="277780"/>
            </a:xfrm>
            <a:prstGeom prst="wedgeRoundRectCallout">
              <a:avLst>
                <a:gd name="adj1" fmla="val 59731"/>
                <a:gd name="adj2" fmla="val 1404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89186" y="3457104"/>
              <a:ext cx="1034192" cy="321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lass II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" name="Flowchart: Alternate Process 27"/>
          <p:cNvSpPr/>
          <p:nvPr/>
        </p:nvSpPr>
        <p:spPr>
          <a:xfrm>
            <a:off x="3394082" y="3977200"/>
            <a:ext cx="2392854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905683" y="3481932"/>
            <a:ext cx="941887" cy="307777"/>
            <a:chOff x="4989186" y="3457101"/>
            <a:chExt cx="1036072" cy="321372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4995885" y="3475605"/>
              <a:ext cx="1029373" cy="277780"/>
            </a:xfrm>
            <a:prstGeom prst="wedgeRoundRectCallout">
              <a:avLst>
                <a:gd name="adj1" fmla="val 59731"/>
                <a:gd name="adj2" fmla="val 1404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89186" y="3457101"/>
              <a:ext cx="1034192" cy="321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lass III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052603" y="3123663"/>
            <a:ext cx="2362207" cy="523220"/>
            <a:chOff x="4523304" y="3457104"/>
            <a:chExt cx="2598416" cy="546331"/>
          </a:xfrm>
        </p:grpSpPr>
        <p:sp>
          <p:nvSpPr>
            <p:cNvPr id="30" name="Rounded Rectangular Callout 29"/>
            <p:cNvSpPr/>
            <p:nvPr/>
          </p:nvSpPr>
          <p:spPr>
            <a:xfrm>
              <a:off x="4573871" y="3499981"/>
              <a:ext cx="2495601" cy="484952"/>
            </a:xfrm>
            <a:prstGeom prst="wedgeRoundRectCallout">
              <a:avLst>
                <a:gd name="adj1" fmla="val -54910"/>
                <a:gd name="adj2" fmla="val 1186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523304" y="3457104"/>
              <a:ext cx="2598416" cy="5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o. of trees planted by each class form an AP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50893" y="1879164"/>
            <a:ext cx="59330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number of trees planted by each class are as follows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714417" y="1879164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37956" y="1879164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05048" y="1879164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89807" y="187916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56364" y="2130082"/>
            <a:ext cx="302816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99937" y="2135261"/>
            <a:ext cx="147943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 a =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97140" y="2130060"/>
            <a:ext cx="69762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791200" y="2130060"/>
            <a:ext cx="7377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– 1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77988" y="2130060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331749" y="2190750"/>
            <a:ext cx="2904174" cy="740323"/>
            <a:chOff x="3739266" y="3455372"/>
            <a:chExt cx="3194574" cy="773026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3762818" y="3455372"/>
              <a:ext cx="3137379" cy="751344"/>
            </a:xfrm>
            <a:prstGeom prst="wedgeRoundRectCallout">
              <a:avLst>
                <a:gd name="adj1" fmla="val -56272"/>
                <a:gd name="adj2" fmla="val -9882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739266" y="3457104"/>
              <a:ext cx="3194574" cy="771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hat means we need to find total no. of trees planted by students till class XII i.e.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867860" y="1884579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858000" y="2128421"/>
            <a:ext cx="14350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2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97140" y="-1162050"/>
            <a:ext cx="374573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3822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9" grpId="0" animBg="1"/>
      <p:bldP spid="19" grpId="1" animBg="1"/>
      <p:bldP spid="17" grpId="0" animBg="1"/>
      <p:bldP spid="17" grpId="1" animBg="1"/>
      <p:bldP spid="12" grpId="0" animBg="1"/>
      <p:bldP spid="12" grpId="1" animBg="1"/>
      <p:bldP spid="6" grpId="0" animBg="1"/>
      <p:bldP spid="6" grpId="1" animBg="1"/>
      <p:bldP spid="5" grpId="0" animBg="1"/>
      <p:bldP spid="5" grpId="1" animBg="1"/>
      <p:bldP spid="2" grpId="0"/>
      <p:bldP spid="3" grpId="0"/>
      <p:bldP spid="26" grpId="0" animBg="1"/>
      <p:bldP spid="27" grpId="0" animBg="1"/>
      <p:bldP spid="28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7" grpId="0"/>
      <p:bldP spid="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lowchart: Alternate Process 37"/>
          <p:cNvSpPr/>
          <p:nvPr/>
        </p:nvSpPr>
        <p:spPr>
          <a:xfrm>
            <a:off x="3605913" y="1486299"/>
            <a:ext cx="3795546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31930" y="500957"/>
            <a:ext cx="8318370" cy="147732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7] In a school, students thought of planting trees in and around the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chool to reduce air pollution. It was decided that the number of tree, that each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ection of each class will plant, will be the same as the class, in which they are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tudying, e.g., a section of Class I will plant 1 tree, a section of Class II will plant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 trees and so on till Class XII. There are three sections of each class. How many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rees will be planted by the students ?</a:t>
            </a:r>
            <a:endParaRPr lang="en-US" sz="15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6742" y="1877596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5151" y="1884579"/>
            <a:ext cx="59330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number of trees planted by each class are as follows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68675" y="1884579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92214" y="1884579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59306" y="1884579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44065" y="1884579"/>
            <a:ext cx="7745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,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0622" y="2135497"/>
            <a:ext cx="302816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4195" y="2140676"/>
            <a:ext cx="147943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 a =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1398" y="2135475"/>
            <a:ext cx="69762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2135475"/>
            <a:ext cx="7377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– 1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01788" y="2135475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286007" y="2669627"/>
            <a:ext cx="2904174" cy="740323"/>
            <a:chOff x="3739266" y="3455372"/>
            <a:chExt cx="3194574" cy="773026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762818" y="3455372"/>
              <a:ext cx="3137379" cy="751344"/>
            </a:xfrm>
            <a:prstGeom prst="wedgeRoundRectCallout">
              <a:avLst>
                <a:gd name="adj1" fmla="val -56272"/>
                <a:gd name="adj2" fmla="val -9882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39266" y="3457104"/>
              <a:ext cx="3194574" cy="771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hat means we need to find total no. of trees planted by students till class XII i.e.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200534" y="2748359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4447" y="3274173"/>
            <a:ext cx="956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05097"/>
              </p:ext>
            </p:extLst>
          </p:nvPr>
        </p:nvGraphicFramePr>
        <p:xfrm>
          <a:off x="1748621" y="3202118"/>
          <a:ext cx="319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8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621" y="3202118"/>
                        <a:ext cx="3190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12028"/>
              </p:ext>
            </p:extLst>
          </p:nvPr>
        </p:nvGraphicFramePr>
        <p:xfrm>
          <a:off x="1556079" y="3746631"/>
          <a:ext cx="4000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9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079" y="3746631"/>
                        <a:ext cx="40005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13202" y="4095750"/>
            <a:ext cx="1306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7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17596" y="240697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460893" y="2521809"/>
            <a:ext cx="2160326" cy="523220"/>
            <a:chOff x="3724314" y="3405765"/>
            <a:chExt cx="2160326" cy="546328"/>
          </a:xfrm>
        </p:grpSpPr>
        <p:sp>
          <p:nvSpPr>
            <p:cNvPr id="36" name="Rounded Rectangular Callout 35"/>
            <p:cNvSpPr/>
            <p:nvPr/>
          </p:nvSpPr>
          <p:spPr>
            <a:xfrm>
              <a:off x="3754070" y="3439636"/>
              <a:ext cx="2080115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24314" y="3405765"/>
              <a:ext cx="216032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2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2, a = 1 &amp; d = 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094850" y="2406028"/>
            <a:ext cx="4777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Total number of trees planted by 1 section of each the class = 7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4058444" y="2419350"/>
            <a:ext cx="0" cy="244963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996523" y="2922088"/>
            <a:ext cx="4777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Total number of trees planted by 3 sections of each the class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36048" y="3165030"/>
            <a:ext cx="1053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 × 78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28955" y="3165030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3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14626" y="3483811"/>
            <a:ext cx="4201222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  <a:defRPr sz="1600" b="1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  <a:sym typeface="Symbol"/>
              </a:rPr>
              <a:t> Total trees planted by the students</a:t>
            </a:r>
          </a:p>
          <a:p>
            <a:r>
              <a:rPr lang="en-US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dirty="0" smtClean="0">
                <a:solidFill>
                  <a:prstClr val="black"/>
                </a:solidFill>
                <a:sym typeface="Symbol"/>
              </a:rPr>
              <a:t>will </a:t>
            </a:r>
            <a:r>
              <a:rPr lang="en-US" dirty="0">
                <a:solidFill>
                  <a:prstClr val="black"/>
                </a:solidFill>
                <a:sym typeface="Symbol"/>
              </a:rPr>
              <a:t>be 234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705600" y="2133600"/>
            <a:ext cx="109837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2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49" name="Picture 4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8768" y="2598738"/>
            <a:ext cx="1143032" cy="582612"/>
          </a:xfrm>
          <a:prstGeom prst="rect">
            <a:avLst/>
          </a:prstGeom>
          <a:noFill/>
          <a:extLst/>
        </p:spPr>
      </p:pic>
      <p:sp>
        <p:nvSpPr>
          <p:cNvPr id="2" name="TextBox 1"/>
          <p:cNvSpPr txBox="1"/>
          <p:nvPr/>
        </p:nvSpPr>
        <p:spPr>
          <a:xfrm>
            <a:off x="2073797" y="3248025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[1 + 12]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97597" y="3667125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[13]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17" grpId="0"/>
      <p:bldP spid="19" grpId="0"/>
      <p:bldP spid="33" grpId="0"/>
      <p:bldP spid="34" grpId="0"/>
      <p:bldP spid="39" grpId="0"/>
      <p:bldP spid="41" grpId="0"/>
      <p:bldP spid="42" grpId="0"/>
      <p:bldP spid="43" grpId="0"/>
      <p:bldP spid="44" grpId="0" animBg="1"/>
      <p:bldP spid="2" grpId="0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0654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5415265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Word proble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 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97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Flowchart: Alternate Process 80"/>
          <p:cNvSpPr/>
          <p:nvPr/>
        </p:nvSpPr>
        <p:spPr>
          <a:xfrm>
            <a:off x="1948399" y="371531"/>
            <a:ext cx="3475016" cy="19065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31875" y="1803400"/>
            <a:ext cx="2743200" cy="2743200"/>
            <a:chOff x="1031405" y="1801805"/>
            <a:chExt cx="2743200" cy="2743200"/>
          </a:xfrm>
        </p:grpSpPr>
        <p:sp>
          <p:nvSpPr>
            <p:cNvPr id="65" name="Arc 64"/>
            <p:cNvSpPr/>
            <p:nvPr/>
          </p:nvSpPr>
          <p:spPr>
            <a:xfrm>
              <a:off x="1946829" y="2884243"/>
              <a:ext cx="457200" cy="457200"/>
            </a:xfrm>
            <a:prstGeom prst="arc">
              <a:avLst>
                <a:gd name="adj1" fmla="val 10751622"/>
                <a:gd name="adj2" fmla="val 0"/>
              </a:avLst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6" name="Arc 65"/>
            <p:cNvSpPr/>
            <p:nvPr/>
          </p:nvSpPr>
          <p:spPr>
            <a:xfrm flipV="1">
              <a:off x="1946640" y="2658686"/>
              <a:ext cx="914400" cy="914400"/>
            </a:xfrm>
            <a:prstGeom prst="arc">
              <a:avLst>
                <a:gd name="adj1" fmla="val 10751622"/>
                <a:gd name="adj2" fmla="val 0"/>
              </a:avLst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7" name="Arc 66"/>
            <p:cNvSpPr/>
            <p:nvPr/>
          </p:nvSpPr>
          <p:spPr>
            <a:xfrm>
              <a:off x="1489577" y="2437683"/>
              <a:ext cx="1371600" cy="1371600"/>
            </a:xfrm>
            <a:prstGeom prst="arc">
              <a:avLst>
                <a:gd name="adj1" fmla="val 10751622"/>
                <a:gd name="adj2" fmla="val 0"/>
              </a:avLst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8" name="Arc 67"/>
            <p:cNvSpPr/>
            <p:nvPr/>
          </p:nvSpPr>
          <p:spPr>
            <a:xfrm flipV="1">
              <a:off x="1489395" y="2225055"/>
              <a:ext cx="1828800" cy="1828800"/>
            </a:xfrm>
            <a:prstGeom prst="arc">
              <a:avLst>
                <a:gd name="adj1" fmla="val 10751622"/>
                <a:gd name="adj2" fmla="val 0"/>
              </a:avLst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9" name="Arc 68"/>
            <p:cNvSpPr/>
            <p:nvPr/>
          </p:nvSpPr>
          <p:spPr>
            <a:xfrm>
              <a:off x="1032195" y="2001928"/>
              <a:ext cx="2286000" cy="2286000"/>
            </a:xfrm>
            <a:prstGeom prst="arc">
              <a:avLst>
                <a:gd name="adj1" fmla="val 10751622"/>
                <a:gd name="adj2" fmla="val 0"/>
              </a:avLst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0" name="Arc 69"/>
            <p:cNvSpPr/>
            <p:nvPr/>
          </p:nvSpPr>
          <p:spPr>
            <a:xfrm flipV="1">
              <a:off x="1031405" y="1801805"/>
              <a:ext cx="2743200" cy="2743200"/>
            </a:xfrm>
            <a:prstGeom prst="arc">
              <a:avLst>
                <a:gd name="adj1" fmla="val 10751622"/>
                <a:gd name="adj2" fmla="val 0"/>
              </a:avLst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2" name="Flowchart: Alternate Process 41"/>
          <p:cNvSpPr/>
          <p:nvPr/>
        </p:nvSpPr>
        <p:spPr>
          <a:xfrm>
            <a:off x="814417" y="821087"/>
            <a:ext cx="7624368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Flowchart: Alternate Process 40"/>
          <p:cNvSpPr/>
          <p:nvPr/>
        </p:nvSpPr>
        <p:spPr>
          <a:xfrm>
            <a:off x="7780808" y="589845"/>
            <a:ext cx="673747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7094154" y="590136"/>
            <a:ext cx="673747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0" name="Flowchart: Alternate Process 19"/>
          <p:cNvSpPr/>
          <p:nvPr/>
        </p:nvSpPr>
        <p:spPr>
          <a:xfrm>
            <a:off x="3106535" y="596649"/>
            <a:ext cx="3999656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" name="Flowchart: Alternate Process 14"/>
          <p:cNvSpPr/>
          <p:nvPr/>
        </p:nvSpPr>
        <p:spPr>
          <a:xfrm>
            <a:off x="5511100" y="358762"/>
            <a:ext cx="1248595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6" name="Flowchart: Alternate Process 15"/>
          <p:cNvSpPr/>
          <p:nvPr/>
        </p:nvSpPr>
        <p:spPr>
          <a:xfrm>
            <a:off x="813215" y="596649"/>
            <a:ext cx="2245861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939347" y="367644"/>
            <a:ext cx="813253" cy="19065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0822" y="286683"/>
            <a:ext cx="8403534" cy="78483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8) A spiral is made up of successive semicircles, with centers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alternately at A and B, starting with center at A of radii 0.5cm,1.0cm,1.5cm,..</a:t>
            </a:r>
          </a:p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What is total length of such a spiral made up of 13 consecutive semicircles?</a:t>
            </a:r>
            <a:endParaRPr lang="en-US" sz="15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3855" y="993441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Arc 4"/>
          <p:cNvSpPr/>
          <p:nvPr/>
        </p:nvSpPr>
        <p:spPr>
          <a:xfrm>
            <a:off x="1946829" y="2884243"/>
            <a:ext cx="457200" cy="4572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rc 7"/>
          <p:cNvSpPr/>
          <p:nvPr/>
        </p:nvSpPr>
        <p:spPr>
          <a:xfrm flipV="1">
            <a:off x="1946640" y="2658686"/>
            <a:ext cx="914400" cy="9144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>
            <a:off x="1489577" y="2437683"/>
            <a:ext cx="1371600" cy="13716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Arc 9"/>
          <p:cNvSpPr/>
          <p:nvPr/>
        </p:nvSpPr>
        <p:spPr>
          <a:xfrm flipV="1">
            <a:off x="1489395" y="2225055"/>
            <a:ext cx="1828800" cy="18288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>
            <a:off x="1032195" y="2001928"/>
            <a:ext cx="2286000" cy="22860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Arc 11"/>
          <p:cNvSpPr/>
          <p:nvPr/>
        </p:nvSpPr>
        <p:spPr>
          <a:xfrm flipV="1">
            <a:off x="1031405" y="1801805"/>
            <a:ext cx="2743200" cy="27432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Arc 13"/>
          <p:cNvSpPr/>
          <p:nvPr/>
        </p:nvSpPr>
        <p:spPr>
          <a:xfrm>
            <a:off x="572617" y="1513768"/>
            <a:ext cx="3200400" cy="3200400"/>
          </a:xfrm>
          <a:prstGeom prst="arc">
            <a:avLst>
              <a:gd name="adj1" fmla="val 19116946"/>
              <a:gd name="adj2" fmla="val 0"/>
            </a:avLst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9850" y="2888714"/>
            <a:ext cx="325730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.</a:t>
            </a:r>
          </a:p>
          <a:p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7484" y="2890121"/>
            <a:ext cx="295274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</a:p>
          <a:p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B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181537" y="3110298"/>
            <a:ext cx="232606" cy="0"/>
          </a:xfrm>
          <a:prstGeom prst="line">
            <a:avLst/>
          </a:prstGeom>
          <a:ln w="19050">
            <a:solidFill>
              <a:srgbClr val="0000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130906" y="3135481"/>
            <a:ext cx="641522" cy="2616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0.5cm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1938294" y="3110299"/>
            <a:ext cx="471451" cy="0"/>
          </a:xfrm>
          <a:prstGeom prst="line">
            <a:avLst/>
          </a:prstGeom>
          <a:ln w="19050">
            <a:solidFill>
              <a:srgbClr val="0000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20110" y="3130635"/>
            <a:ext cx="500458" cy="2616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cm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Arc 25"/>
          <p:cNvSpPr/>
          <p:nvPr/>
        </p:nvSpPr>
        <p:spPr>
          <a:xfrm>
            <a:off x="1946595" y="2882994"/>
            <a:ext cx="457200" cy="4572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rgbClr val="FF0000"/>
            </a:solidFill>
          </a:ln>
          <a:effectLst>
            <a:glow rad="38100">
              <a:srgbClr val="FFFF00">
                <a:alpha val="78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Arc 26"/>
          <p:cNvSpPr/>
          <p:nvPr/>
        </p:nvSpPr>
        <p:spPr>
          <a:xfrm flipV="1">
            <a:off x="1946595" y="2658697"/>
            <a:ext cx="914400" cy="9144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rgbClr val="FF0000"/>
            </a:solidFill>
          </a:ln>
          <a:effectLst>
            <a:glow rad="50800">
              <a:srgbClr val="FFFF00">
                <a:alpha val="8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90255" y="2886025"/>
            <a:ext cx="325730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.</a:t>
            </a:r>
          </a:p>
          <a:p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2186227" y="3109206"/>
            <a:ext cx="688096" cy="0"/>
          </a:xfrm>
          <a:prstGeom prst="line">
            <a:avLst/>
          </a:prstGeom>
          <a:ln w="19050">
            <a:solidFill>
              <a:srgbClr val="0000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192564" y="3133626"/>
            <a:ext cx="641522" cy="26161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.5cm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Arc 33"/>
          <p:cNvSpPr/>
          <p:nvPr/>
        </p:nvSpPr>
        <p:spPr>
          <a:xfrm>
            <a:off x="1489403" y="2435310"/>
            <a:ext cx="1371600" cy="13716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rgbClr val="FF0000"/>
            </a:solidFill>
          </a:ln>
          <a:effectLst>
            <a:glow rad="38100">
              <a:srgbClr val="FFFF00">
                <a:alpha val="78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Arc 35"/>
          <p:cNvSpPr/>
          <p:nvPr/>
        </p:nvSpPr>
        <p:spPr>
          <a:xfrm flipV="1">
            <a:off x="1488605" y="2224970"/>
            <a:ext cx="1828800" cy="18288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rgbClr val="FF0000"/>
            </a:solidFill>
          </a:ln>
          <a:effectLst>
            <a:glow rad="50800">
              <a:srgbClr val="FFFF00">
                <a:alpha val="8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7" name="Arc 36"/>
          <p:cNvSpPr/>
          <p:nvPr/>
        </p:nvSpPr>
        <p:spPr>
          <a:xfrm>
            <a:off x="1030514" y="1998655"/>
            <a:ext cx="2286000" cy="22860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rgbClr val="FF0000"/>
            </a:solidFill>
          </a:ln>
          <a:effectLst>
            <a:glow rad="38100">
              <a:srgbClr val="FFFF00">
                <a:alpha val="78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8" name="Arc 37"/>
          <p:cNvSpPr/>
          <p:nvPr/>
        </p:nvSpPr>
        <p:spPr>
          <a:xfrm flipV="1">
            <a:off x="1031405" y="1805869"/>
            <a:ext cx="2743200" cy="2743200"/>
          </a:xfrm>
          <a:prstGeom prst="arc">
            <a:avLst>
              <a:gd name="adj1" fmla="val 10751622"/>
              <a:gd name="adj2" fmla="val 0"/>
            </a:avLst>
          </a:prstGeom>
          <a:ln w="28575">
            <a:solidFill>
              <a:srgbClr val="FF0000"/>
            </a:solidFill>
          </a:ln>
          <a:effectLst>
            <a:glow rad="50800">
              <a:srgbClr val="FFFF00">
                <a:alpha val="8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Arc 38"/>
          <p:cNvSpPr/>
          <p:nvPr/>
        </p:nvSpPr>
        <p:spPr>
          <a:xfrm>
            <a:off x="572601" y="1508989"/>
            <a:ext cx="3200400" cy="3200400"/>
          </a:xfrm>
          <a:prstGeom prst="arc">
            <a:avLst>
              <a:gd name="adj1" fmla="val 19116946"/>
              <a:gd name="adj2" fmla="val 0"/>
            </a:avLst>
          </a:prstGeom>
          <a:ln w="28575">
            <a:solidFill>
              <a:srgbClr val="FF0000"/>
            </a:solidFill>
            <a:prstDash val="dash"/>
          </a:ln>
          <a:effectLst>
            <a:glow rad="50800">
              <a:srgbClr val="FFFF00">
                <a:alpha val="6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693276" y="1261605"/>
            <a:ext cx="2271249" cy="740323"/>
            <a:chOff x="4083706" y="3455372"/>
            <a:chExt cx="2498360" cy="773026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4083706" y="3455372"/>
              <a:ext cx="2495602" cy="751344"/>
            </a:xfrm>
            <a:prstGeom prst="wedgeRoundRectCallout">
              <a:avLst>
                <a:gd name="adj1" fmla="val -60890"/>
                <a:gd name="adj2" fmla="val -908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091039" y="3457104"/>
              <a:ext cx="2491027" cy="771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hat means we need to find total length of 13 semicircles i.e.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5259066" y="2075745"/>
            <a:ext cx="1700064" cy="566698"/>
            <a:chOff x="4323138" y="3525232"/>
            <a:chExt cx="1870059" cy="591732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4323138" y="3525232"/>
              <a:ext cx="1870059" cy="591732"/>
            </a:xfrm>
            <a:prstGeom prst="wedgeRoundRectCallout">
              <a:avLst>
                <a:gd name="adj1" fmla="val -50805"/>
                <a:gd name="adj2" fmla="val -7575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355833" y="3546616"/>
              <a:ext cx="1793797" cy="5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ircumference of circle = 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r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250158" y="2627780"/>
            <a:ext cx="1683230" cy="523220"/>
            <a:chOff x="4228021" y="3561095"/>
            <a:chExt cx="1851544" cy="546335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4228021" y="3576551"/>
              <a:ext cx="1851544" cy="525134"/>
            </a:xfrm>
            <a:prstGeom prst="wedgeRoundRectCallout">
              <a:avLst>
                <a:gd name="adj1" fmla="val -35988"/>
                <a:gd name="adj2" fmla="val 4247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264456" y="3561095"/>
              <a:ext cx="1721168" cy="5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ngth of semicircle =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r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938771" y="1003543"/>
            <a:ext cx="264851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ngth of a semicircle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387961" y="996517"/>
            <a:ext cx="38664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97455" y="1256595"/>
            <a:ext cx="410902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ngth of successive semicircles are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334634" y="2137697"/>
            <a:ext cx="3049747" cy="566698"/>
            <a:chOff x="4078313" y="3525232"/>
            <a:chExt cx="3354703" cy="591732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4118222" y="3525232"/>
              <a:ext cx="3264768" cy="591732"/>
            </a:xfrm>
            <a:prstGeom prst="wedgeRoundRectCallout">
              <a:avLst>
                <a:gd name="adj1" fmla="val -47618"/>
                <a:gd name="adj2" fmla="val 10072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78313" y="3546616"/>
              <a:ext cx="3354703" cy="5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adius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 0.5cm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 Length = 0.5 cm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4708303" y="1256595"/>
            <a:ext cx="68159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730030" y="2460575"/>
            <a:ext cx="3080244" cy="566698"/>
            <a:chOff x="4078313" y="3525232"/>
            <a:chExt cx="3354703" cy="591732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4134384" y="3525232"/>
              <a:ext cx="3232444" cy="591732"/>
            </a:xfrm>
            <a:prstGeom prst="wedgeRoundRectCallout">
              <a:avLst>
                <a:gd name="adj1" fmla="val -47618"/>
                <a:gd name="adj2" fmla="val 10072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078313" y="3546615"/>
              <a:ext cx="3354703" cy="5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adius of 2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n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 1cm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 Length = 1 cm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5341888" y="1256595"/>
            <a:ext cx="48923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669257" y="1941706"/>
            <a:ext cx="3080244" cy="566698"/>
            <a:chOff x="4078313" y="3525232"/>
            <a:chExt cx="3354703" cy="591732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4134384" y="3525232"/>
              <a:ext cx="3232444" cy="591732"/>
            </a:xfrm>
            <a:prstGeom prst="wedgeRoundRectCallout">
              <a:avLst>
                <a:gd name="adj1" fmla="val -47618"/>
                <a:gd name="adj2" fmla="val 10072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078313" y="3546616"/>
              <a:ext cx="3354703" cy="5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adius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 1.5cm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 Length = 1.5 cm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751351" y="1256595"/>
            <a:ext cx="68159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282023" y="1256595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27333" y="1513770"/>
            <a:ext cx="304094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821810" y="1512354"/>
            <a:ext cx="15749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a = 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244630" y="1507153"/>
            <a:ext cx="107914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63418" y="1507153"/>
            <a:ext cx="115448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170673" y="1507153"/>
            <a:ext cx="80502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2717091" y="3589207"/>
            <a:ext cx="1521014" cy="420447"/>
            <a:chOff x="4416179" y="3583579"/>
            <a:chExt cx="1673106" cy="439022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4428377" y="3583579"/>
              <a:ext cx="1659584" cy="439022"/>
            </a:xfrm>
            <a:prstGeom prst="wedgeRoundRectCallout">
              <a:avLst>
                <a:gd name="adj1" fmla="val -46987"/>
                <a:gd name="adj2" fmla="val -9310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416179" y="3627679"/>
              <a:ext cx="1673106" cy="321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n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1998518" y="1770939"/>
            <a:ext cx="1521014" cy="420447"/>
            <a:chOff x="4416179" y="3583579"/>
            <a:chExt cx="1673106" cy="439022"/>
          </a:xfrm>
        </p:grpSpPr>
        <p:sp>
          <p:nvSpPr>
            <p:cNvPr id="86" name="Rounded Rectangular Callout 85"/>
            <p:cNvSpPr/>
            <p:nvPr/>
          </p:nvSpPr>
          <p:spPr>
            <a:xfrm>
              <a:off x="4428377" y="3583579"/>
              <a:ext cx="1659584" cy="439022"/>
            </a:xfrm>
            <a:prstGeom prst="wedgeRoundRectCallout">
              <a:avLst>
                <a:gd name="adj1" fmla="val -43657"/>
                <a:gd name="adj2" fmla="val 10047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416179" y="3627679"/>
              <a:ext cx="1673106" cy="321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3187289" y="3677556"/>
            <a:ext cx="1521014" cy="420447"/>
            <a:chOff x="4416179" y="3583579"/>
            <a:chExt cx="1673106" cy="439022"/>
          </a:xfrm>
        </p:grpSpPr>
        <p:sp>
          <p:nvSpPr>
            <p:cNvPr id="89" name="Rounded Rectangular Callout 88"/>
            <p:cNvSpPr/>
            <p:nvPr/>
          </p:nvSpPr>
          <p:spPr>
            <a:xfrm>
              <a:off x="4428377" y="3583579"/>
              <a:ext cx="1659584" cy="439022"/>
            </a:xfrm>
            <a:prstGeom prst="wedgeRoundRectCallout">
              <a:avLst>
                <a:gd name="adj1" fmla="val -46987"/>
                <a:gd name="adj2" fmla="val -9310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416179" y="3627679"/>
              <a:ext cx="1673106" cy="321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th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2895600" y="1711856"/>
            <a:ext cx="1521014" cy="420447"/>
            <a:chOff x="4416179" y="3583579"/>
            <a:chExt cx="1673106" cy="439022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4428377" y="3583579"/>
              <a:ext cx="1659584" cy="439022"/>
            </a:xfrm>
            <a:prstGeom prst="wedgeRoundRectCallout">
              <a:avLst>
                <a:gd name="adj1" fmla="val -46987"/>
                <a:gd name="adj2" fmla="val 885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416179" y="3627679"/>
              <a:ext cx="1673106" cy="321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th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3685907" y="3785329"/>
            <a:ext cx="1521014" cy="420447"/>
            <a:chOff x="4416179" y="3583579"/>
            <a:chExt cx="1673106" cy="439022"/>
          </a:xfrm>
        </p:grpSpPr>
        <p:sp>
          <p:nvSpPr>
            <p:cNvPr id="95" name="Rounded Rectangular Callout 94"/>
            <p:cNvSpPr/>
            <p:nvPr/>
          </p:nvSpPr>
          <p:spPr>
            <a:xfrm>
              <a:off x="4428377" y="3583579"/>
              <a:ext cx="1659584" cy="439022"/>
            </a:xfrm>
            <a:prstGeom prst="wedgeRoundRectCallout">
              <a:avLst>
                <a:gd name="adj1" fmla="val -46987"/>
                <a:gd name="adj2" fmla="val -9310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416179" y="3627679"/>
              <a:ext cx="1673106" cy="321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th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3752068" y="2250594"/>
            <a:ext cx="1248830" cy="369431"/>
            <a:chOff x="4571317" y="3610213"/>
            <a:chExt cx="1373704" cy="385752"/>
          </a:xfrm>
        </p:grpSpPr>
        <p:sp>
          <p:nvSpPr>
            <p:cNvPr id="98" name="Rounded Rectangular Callout 97"/>
            <p:cNvSpPr/>
            <p:nvPr/>
          </p:nvSpPr>
          <p:spPr>
            <a:xfrm>
              <a:off x="4571317" y="3610213"/>
              <a:ext cx="1373704" cy="385752"/>
            </a:xfrm>
            <a:prstGeom prst="wedgeRoundRectCallout">
              <a:avLst>
                <a:gd name="adj1" fmla="val -47792"/>
                <a:gd name="adj2" fmla="val 891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619599" y="3627679"/>
              <a:ext cx="1266263" cy="321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nd so o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2152715" y="2252338"/>
            <a:ext cx="1521014" cy="420447"/>
            <a:chOff x="4416179" y="3583579"/>
            <a:chExt cx="1673106" cy="439022"/>
          </a:xfrm>
        </p:grpSpPr>
        <p:sp>
          <p:nvSpPr>
            <p:cNvPr id="101" name="Rounded Rectangular Callout 100"/>
            <p:cNvSpPr/>
            <p:nvPr/>
          </p:nvSpPr>
          <p:spPr>
            <a:xfrm>
              <a:off x="4428377" y="3583579"/>
              <a:ext cx="1659584" cy="439022"/>
            </a:xfrm>
            <a:prstGeom prst="wedgeRoundRectCallout">
              <a:avLst>
                <a:gd name="adj1" fmla="val -44700"/>
                <a:gd name="adj2" fmla="val 95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416179" y="3627679"/>
              <a:ext cx="1673106" cy="321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emicircle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998518" y="974907"/>
            <a:ext cx="2653161" cy="779183"/>
            <a:chOff x="4310882" y="3529708"/>
            <a:chExt cx="2889568" cy="813603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4330491" y="3529708"/>
              <a:ext cx="2840229" cy="813603"/>
            </a:xfrm>
            <a:prstGeom prst="wedgeRoundRectCallout">
              <a:avLst>
                <a:gd name="adj1" fmla="val -44921"/>
                <a:gd name="adj2" fmla="val -7852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310882" y="3546615"/>
              <a:ext cx="2889568" cy="771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eans there are two different centers A &amp; B which are used alternately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7071806" y="1022119"/>
            <a:ext cx="1310125" cy="539187"/>
            <a:chOff x="4532167" y="3616005"/>
            <a:chExt cx="1441130" cy="563010"/>
          </a:xfrm>
        </p:grpSpPr>
        <p:sp>
          <p:nvSpPr>
            <p:cNvPr id="107" name="Rounded Rectangular Callout 106"/>
            <p:cNvSpPr/>
            <p:nvPr/>
          </p:nvSpPr>
          <p:spPr>
            <a:xfrm>
              <a:off x="4539453" y="3616005"/>
              <a:ext cx="1415329" cy="563010"/>
            </a:xfrm>
            <a:prstGeom prst="wedgeRoundRectCallout">
              <a:avLst>
                <a:gd name="adj1" fmla="val -43082"/>
                <a:gd name="adj2" fmla="val -446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532167" y="3627679"/>
              <a:ext cx="1441130" cy="5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4826300" y="-1085850"/>
            <a:ext cx="39367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8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9517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6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5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5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5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000"/>
                            </p:stCondLst>
                            <p:childTnLst>
                              <p:par>
                                <p:cTn id="2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3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1" grpId="1" animBg="1"/>
      <p:bldP spid="42" grpId="0" animBg="1"/>
      <p:bldP spid="42" grpId="1" animBg="1"/>
      <p:bldP spid="41" grpId="0" animBg="1"/>
      <p:bldP spid="41" grpId="1" animBg="1"/>
      <p:bldP spid="40" grpId="0" animBg="1"/>
      <p:bldP spid="40" grpId="1" animBg="1"/>
      <p:bldP spid="20" grpId="0" animBg="1"/>
      <p:bldP spid="20" grpId="1" animBg="1"/>
      <p:bldP spid="15" grpId="0" animBg="1"/>
      <p:bldP spid="15" grpId="1" animBg="1"/>
      <p:bldP spid="16" grpId="0" animBg="1"/>
      <p:bldP spid="16" grpId="1" animBg="1"/>
      <p:bldP spid="4" grpId="0" animBg="1"/>
      <p:bldP spid="4" grpId="1" animBg="1"/>
      <p:bldP spid="2" grpId="0"/>
      <p:bldP spid="3" grpId="0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7" grpId="0"/>
      <p:bldP spid="17" grpId="1"/>
      <p:bldP spid="17" grpId="2"/>
      <p:bldP spid="19" grpId="0"/>
      <p:bldP spid="19" grpId="1"/>
      <p:bldP spid="19" grpId="2"/>
      <p:bldP spid="19" grpId="3"/>
      <p:bldP spid="19" grpId="4"/>
      <p:bldP spid="23" grpId="0"/>
      <p:bldP spid="23" grpId="1"/>
      <p:bldP spid="25" grpId="0"/>
      <p:bldP spid="25" grpId="1"/>
      <p:bldP spid="26" grpId="0" animBg="1"/>
      <p:bldP spid="27" grpId="0" animBg="1"/>
      <p:bldP spid="28" grpId="0"/>
      <p:bldP spid="28" grpId="1"/>
      <p:bldP spid="28" grpId="2"/>
      <p:bldP spid="30" grpId="0"/>
      <p:bldP spid="30" grpId="1"/>
      <p:bldP spid="34" grpId="0" animBg="1"/>
      <p:bldP spid="36" grpId="0" animBg="1"/>
      <p:bldP spid="37" grpId="0" animBg="1"/>
      <p:bldP spid="38" grpId="0" animBg="1"/>
      <p:bldP spid="39" grpId="0" animBg="1"/>
      <p:bldP spid="52" grpId="0"/>
      <p:bldP spid="53" grpId="0"/>
      <p:bldP spid="54" grpId="0"/>
      <p:bldP spid="58" grpId="0"/>
      <p:bldP spid="62" grpId="0"/>
      <p:bldP spid="74" grpId="0"/>
      <p:bldP spid="75" grpId="0"/>
      <p:bldP spid="76" grpId="0"/>
      <p:bldP spid="77" grpId="0"/>
      <p:bldP spid="78" grpId="0"/>
      <p:bldP spid="79" grpId="0"/>
      <p:bldP spid="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20235"/>
              </p:ext>
            </p:extLst>
          </p:nvPr>
        </p:nvGraphicFramePr>
        <p:xfrm>
          <a:off x="5495925" y="1965325"/>
          <a:ext cx="32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27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965325"/>
                        <a:ext cx="32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80822" y="286683"/>
            <a:ext cx="8403534" cy="78483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8) A spiral is made up of successive semicircles, with centers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alternately at A and B, starting with center at A of radii 0.5cm,1.0cm,1.5cm,..</a:t>
            </a:r>
          </a:p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What is total length of such a spiral made up of 13 consecutive semicircles?</a:t>
            </a:r>
            <a:endParaRPr lang="en-US" sz="15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03855" y="993441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38771" y="1003543"/>
            <a:ext cx="264851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ngth of a semicircle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387961" y="996517"/>
            <a:ext cx="38664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97455" y="1256595"/>
            <a:ext cx="410902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ngth of successive semicircles are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708303" y="1256595"/>
            <a:ext cx="68159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41888" y="1256595"/>
            <a:ext cx="48923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751351" y="1256595"/>
            <a:ext cx="68159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282023" y="1256595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7333" y="1513770"/>
            <a:ext cx="304094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821810" y="1512354"/>
            <a:ext cx="15749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a = 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44630" y="1507153"/>
            <a:ext cx="107914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163418" y="1507153"/>
            <a:ext cx="115448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170673" y="1507153"/>
            <a:ext cx="80502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0.5</a:t>
            </a:r>
            <a:r>
              <a:rPr lang="el-GR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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4512748" y="1947185"/>
            <a:ext cx="0" cy="25139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9719" y="171795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2657" y="2059339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39469"/>
              </p:ext>
            </p:extLst>
          </p:nvPr>
        </p:nvGraphicFramePr>
        <p:xfrm>
          <a:off x="1702954" y="1968431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28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954" y="1968431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56570" y="2585153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80574"/>
              </p:ext>
            </p:extLst>
          </p:nvPr>
        </p:nvGraphicFramePr>
        <p:xfrm>
          <a:off x="1630744" y="2513098"/>
          <a:ext cx="319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29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744" y="2513098"/>
                        <a:ext cx="3190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76141"/>
              </p:ext>
            </p:extLst>
          </p:nvPr>
        </p:nvGraphicFramePr>
        <p:xfrm>
          <a:off x="1927302" y="2627313"/>
          <a:ext cx="855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0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302" y="2627313"/>
                        <a:ext cx="855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7203"/>
              </p:ext>
            </p:extLst>
          </p:nvPr>
        </p:nvGraphicFramePr>
        <p:xfrm>
          <a:off x="2803300" y="2627398"/>
          <a:ext cx="925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1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300" y="2627398"/>
                        <a:ext cx="9255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05888"/>
              </p:ext>
            </p:extLst>
          </p:nvPr>
        </p:nvGraphicFramePr>
        <p:xfrm>
          <a:off x="3698875" y="2627313"/>
          <a:ext cx="715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2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627313"/>
                        <a:ext cx="7159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00931"/>
              </p:ext>
            </p:extLst>
          </p:nvPr>
        </p:nvGraphicFramePr>
        <p:xfrm>
          <a:off x="1440704" y="2969197"/>
          <a:ext cx="471392" cy="52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3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04" y="2969197"/>
                        <a:ext cx="471392" cy="525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29788"/>
              </p:ext>
            </p:extLst>
          </p:nvPr>
        </p:nvGraphicFramePr>
        <p:xfrm>
          <a:off x="1922463" y="3087688"/>
          <a:ext cx="3667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4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087688"/>
                        <a:ext cx="3667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51464"/>
              </p:ext>
            </p:extLst>
          </p:nvPr>
        </p:nvGraphicFramePr>
        <p:xfrm>
          <a:off x="2305050" y="3087688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5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087688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59615"/>
              </p:ext>
            </p:extLst>
          </p:nvPr>
        </p:nvGraphicFramePr>
        <p:xfrm>
          <a:off x="2913063" y="3087688"/>
          <a:ext cx="7159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6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087688"/>
                        <a:ext cx="7159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14056"/>
              </p:ext>
            </p:extLst>
          </p:nvPr>
        </p:nvGraphicFramePr>
        <p:xfrm>
          <a:off x="1439863" y="3435350"/>
          <a:ext cx="4683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7" name="Equation" r:id="rId23" imgW="355320" imgH="393480" progId="Equation.DSMT4">
                  <p:embed/>
                </p:oleObj>
              </mc:Choice>
              <mc:Fallback>
                <p:oleObj name="Equation" r:id="rId2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435350"/>
                        <a:ext cx="4683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8688"/>
              </p:ext>
            </p:extLst>
          </p:nvPr>
        </p:nvGraphicFramePr>
        <p:xfrm>
          <a:off x="1924050" y="3541713"/>
          <a:ext cx="366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8" name="Equation" r:id="rId25" imgW="266400" imgH="203040" progId="Equation.DSMT4">
                  <p:embed/>
                </p:oleObj>
              </mc:Choice>
              <mc:Fallback>
                <p:oleObj name="Equation" r:id="rId2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541713"/>
                        <a:ext cx="3667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52055"/>
              </p:ext>
            </p:extLst>
          </p:nvPr>
        </p:nvGraphicFramePr>
        <p:xfrm>
          <a:off x="2328863" y="3541713"/>
          <a:ext cx="628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9" name="Equation" r:id="rId27" imgW="457200" imgH="203040" progId="Equation.DSMT4">
                  <p:embed/>
                </p:oleObj>
              </mc:Choice>
              <mc:Fallback>
                <p:oleObj name="Equation" r:id="rId2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41713"/>
                        <a:ext cx="6286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291047" y="1600200"/>
            <a:ext cx="2747976" cy="523220"/>
            <a:chOff x="3398881" y="3405765"/>
            <a:chExt cx="2747976" cy="546328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3467556" y="3439636"/>
              <a:ext cx="2615042" cy="482662"/>
            </a:xfrm>
            <a:prstGeom prst="wedgeRoundRectCallout">
              <a:avLst>
                <a:gd name="adj1" fmla="val -51034"/>
                <a:gd name="adj2" fmla="val 905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98881" y="3405765"/>
              <a:ext cx="274797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3, a = 0.5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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d =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0.5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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66556"/>
              </p:ext>
            </p:extLst>
          </p:nvPr>
        </p:nvGraphicFramePr>
        <p:xfrm>
          <a:off x="1436688" y="3916363"/>
          <a:ext cx="469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0" name="Equation" r:id="rId29" imgW="355320" imgH="393480" progId="Equation.DSMT4">
                  <p:embed/>
                </p:oleObj>
              </mc:Choice>
              <mc:Fallback>
                <p:oleObj name="Equation" r:id="rId2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16363"/>
                        <a:ext cx="4699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95292"/>
              </p:ext>
            </p:extLst>
          </p:nvPr>
        </p:nvGraphicFramePr>
        <p:xfrm>
          <a:off x="1922463" y="4038600"/>
          <a:ext cx="506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1" name="Equation" r:id="rId31" imgW="368280" imgH="203040" progId="Equation.DSMT4">
                  <p:embed/>
                </p:oleObj>
              </mc:Choice>
              <mc:Fallback>
                <p:oleObj name="Equation" r:id="rId3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038600"/>
                        <a:ext cx="506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238750" y="2063296"/>
            <a:ext cx="43547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35365"/>
              </p:ext>
            </p:extLst>
          </p:nvPr>
        </p:nvGraphicFramePr>
        <p:xfrm>
          <a:off x="5813067" y="2094885"/>
          <a:ext cx="3238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2" name="Equation" r:id="rId33" imgW="241200" imgH="164880" progId="Equation.DSMT4">
                  <p:embed/>
                </p:oleObj>
              </mc:Choice>
              <mc:Fallback>
                <p:oleObj name="Equation" r:id="rId3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067" y="2094885"/>
                        <a:ext cx="323850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617"/>
              </p:ext>
            </p:extLst>
          </p:nvPr>
        </p:nvGraphicFramePr>
        <p:xfrm>
          <a:off x="6089292" y="1956710"/>
          <a:ext cx="547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3" name="Equation" r:id="rId35" imgW="406080" imgH="393480" progId="Equation.DSMT4">
                  <p:embed/>
                </p:oleObj>
              </mc:Choice>
              <mc:Fallback>
                <p:oleObj name="Equation" r:id="rId3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292" y="1956710"/>
                        <a:ext cx="5476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395347" y="1779512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6356376" y="2291676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6" name="Straight Connector 45"/>
          <p:cNvCxnSpPr/>
          <p:nvPr/>
        </p:nvCxnSpPr>
        <p:spPr>
          <a:xfrm flipH="1">
            <a:off x="5927379" y="2124137"/>
            <a:ext cx="256967" cy="15239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8" name="Straight Connector 47"/>
          <p:cNvCxnSpPr/>
          <p:nvPr/>
        </p:nvCxnSpPr>
        <p:spPr>
          <a:xfrm flipH="1">
            <a:off x="5543113" y="2305323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9" name="Straight Connector 48"/>
          <p:cNvCxnSpPr/>
          <p:nvPr/>
        </p:nvCxnSpPr>
        <p:spPr>
          <a:xfrm flipH="1">
            <a:off x="6346166" y="2018687"/>
            <a:ext cx="256967" cy="15239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4639557" y="2517267"/>
            <a:ext cx="9249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37429" y="2529233"/>
            <a:ext cx="6376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143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1324" y="2865248"/>
            <a:ext cx="3774476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6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400" dirty="0">
                <a:sym typeface="Symbol"/>
              </a:rPr>
              <a:t> Total length of spiral made up of 13 consecutive semicircles is 143 cm.</a:t>
            </a:r>
            <a:endParaRPr lang="en-US" sz="1400" dirty="0"/>
          </a:p>
        </p:txBody>
      </p:sp>
      <p:grpSp>
        <p:nvGrpSpPr>
          <p:cNvPr id="68" name="Group 67"/>
          <p:cNvGrpSpPr/>
          <p:nvPr/>
        </p:nvGrpSpPr>
        <p:grpSpPr>
          <a:xfrm>
            <a:off x="7071806" y="1022119"/>
            <a:ext cx="1310125" cy="539187"/>
            <a:chOff x="4532167" y="3616005"/>
            <a:chExt cx="1441130" cy="563010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4539453" y="3616005"/>
              <a:ext cx="1415329" cy="563010"/>
            </a:xfrm>
            <a:prstGeom prst="wedgeRoundRectCallout">
              <a:avLst>
                <a:gd name="adj1" fmla="val -43082"/>
                <a:gd name="adj2" fmla="val -446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532167" y="3627679"/>
              <a:ext cx="1441130" cy="546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919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39" grpId="0"/>
      <p:bldP spid="44" grpId="0"/>
      <p:bldP spid="50" grpId="0"/>
      <p:bldP spid="51" grpId="0"/>
      <p:bldP spid="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094322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24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>
          <a:xfrm>
            <a:off x="3276600" y="1680328"/>
            <a:ext cx="0" cy="31401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Flowchart: Alternate Process 79"/>
          <p:cNvSpPr/>
          <p:nvPr/>
        </p:nvSpPr>
        <p:spPr>
          <a:xfrm>
            <a:off x="1446943" y="2878656"/>
            <a:ext cx="168892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1" name="Left Arrow 80"/>
          <p:cNvSpPr/>
          <p:nvPr/>
        </p:nvSpPr>
        <p:spPr>
          <a:xfrm rot="20537210">
            <a:off x="1054525" y="3043728"/>
            <a:ext cx="411878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7145374" y="766092"/>
            <a:ext cx="319080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3123855" y="530567"/>
            <a:ext cx="3165351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1885950" y="529706"/>
            <a:ext cx="4400550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65151" y="479103"/>
            <a:ext cx="6064196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4) Find the sum of the odd numbers between 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0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o 50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62434" y="72675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954269" y="735865"/>
            <a:ext cx="51861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odd numbers between 0 to 50 are as follows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875351" y="733678"/>
            <a:ext cx="380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109185" y="735865"/>
            <a:ext cx="420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342728" y="735865"/>
            <a:ext cx="386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850049" y="735865"/>
            <a:ext cx="483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...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77743" y="979613"/>
            <a:ext cx="41563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 with  a 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230520" y="981800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555019" y="967945"/>
            <a:ext cx="1079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430743" y="967945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89665" y="1212447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et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49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06237" y="1457325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 for an A.P. 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597596" y="735865"/>
            <a:ext cx="4340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094551" y="735865"/>
            <a:ext cx="6026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822960" y="1703938"/>
            <a:ext cx="7096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379551" y="1692275"/>
            <a:ext cx="1536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73102" y="1967468"/>
            <a:ext cx="10747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379552" y="1955805"/>
            <a:ext cx="3463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411355" y="1955800"/>
            <a:ext cx="1580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+ 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2573655" y="196013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70385" y="2240518"/>
            <a:ext cx="28585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379551" y="2228850"/>
            <a:ext cx="1536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 +  2n  –  2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18142" y="2524125"/>
            <a:ext cx="5297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54866" y="2524125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1160503" y="2524125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381152" y="2524125"/>
            <a:ext cx="11379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n – 1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77905" y="2809875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50901" y="2809875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1155754" y="2809875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376403" y="2809875"/>
            <a:ext cx="5042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n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31800" y="3132043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832559" y="3132043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147695" y="3132043"/>
            <a:ext cx="377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370053" y="3132043"/>
            <a:ext cx="5506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3916" y="3506437"/>
            <a:ext cx="998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69678"/>
              </p:ext>
            </p:extLst>
          </p:nvPr>
        </p:nvGraphicFramePr>
        <p:xfrm>
          <a:off x="1420760" y="3370263"/>
          <a:ext cx="114303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6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60" y="3370263"/>
                        <a:ext cx="1143032" cy="582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82347" y="4055329"/>
            <a:ext cx="801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07411"/>
              </p:ext>
            </p:extLst>
          </p:nvPr>
        </p:nvGraphicFramePr>
        <p:xfrm>
          <a:off x="1201737" y="3971926"/>
          <a:ext cx="12049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7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7" y="3971926"/>
                        <a:ext cx="1204913" cy="52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133093" y="1697623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60920"/>
              </p:ext>
            </p:extLst>
          </p:nvPr>
        </p:nvGraphicFramePr>
        <p:xfrm>
          <a:off x="4468813" y="1600200"/>
          <a:ext cx="790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8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600200"/>
                        <a:ext cx="79057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137856" y="2129808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44041"/>
              </p:ext>
            </p:extLst>
          </p:nvPr>
        </p:nvGraphicFramePr>
        <p:xfrm>
          <a:off x="4494213" y="2168525"/>
          <a:ext cx="819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168525"/>
                        <a:ext cx="8191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405193" y="2410122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5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  625</a:t>
            </a:r>
            <a:r>
              <a:rPr lang="en-US" sz="1600" kern="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3463265" y="1433096"/>
            <a:ext cx="2404135" cy="818939"/>
            <a:chOff x="3722487" y="3358911"/>
            <a:chExt cx="2644549" cy="855106"/>
          </a:xfrm>
        </p:grpSpPr>
        <p:sp>
          <p:nvSpPr>
            <p:cNvPr id="55" name="Rounded Rectangle 54"/>
            <p:cNvSpPr/>
            <p:nvPr/>
          </p:nvSpPr>
          <p:spPr>
            <a:xfrm>
              <a:off x="3809111" y="3358911"/>
              <a:ext cx="2433380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22487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ifference between consecutive term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same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694023" y="1020346"/>
            <a:ext cx="1392392" cy="559346"/>
            <a:chOff x="4259517" y="3276752"/>
            <a:chExt cx="1531631" cy="584049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3463265" y="1442087"/>
            <a:ext cx="2404135" cy="676809"/>
            <a:chOff x="3722487" y="3433115"/>
            <a:chExt cx="2644549" cy="706699"/>
          </a:xfrm>
        </p:grpSpPr>
        <p:sp>
          <p:nvSpPr>
            <p:cNvPr id="62" name="Rounded Rectangle 61"/>
            <p:cNvSpPr/>
            <p:nvPr/>
          </p:nvSpPr>
          <p:spPr>
            <a:xfrm>
              <a:off x="3809111" y="3433115"/>
              <a:ext cx="2433380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722487" y="3513300"/>
              <a:ext cx="264454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  <a:cs typeface="Calibri" pitchFamily="34" charset="0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 pitchFamily="18" charset="0"/>
                  <a:cs typeface="Calibri" pitchFamily="34" charset="0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Let u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921195" y="1882721"/>
            <a:ext cx="1574605" cy="559347"/>
            <a:chOff x="4228303" y="3276752"/>
            <a:chExt cx="1732065" cy="584049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4238562" y="3276752"/>
              <a:ext cx="1721806" cy="584049"/>
            </a:xfrm>
            <a:prstGeom prst="wedgeRoundRectCallout">
              <a:avLst>
                <a:gd name="adj1" fmla="val -57575"/>
                <a:gd name="adj2" fmla="val -5418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228303" y="3309481"/>
              <a:ext cx="17320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 value of a &amp; 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982155" y="2886075"/>
            <a:ext cx="1574605" cy="559347"/>
            <a:chOff x="4228303" y="3276752"/>
            <a:chExt cx="1732065" cy="584049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4238562" y="3276752"/>
              <a:ext cx="1721806" cy="584049"/>
            </a:xfrm>
            <a:prstGeom prst="wedgeRoundRectCallout">
              <a:avLst>
                <a:gd name="adj1" fmla="val -72666"/>
                <a:gd name="adj2" fmla="val 520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228303" y="3309481"/>
              <a:ext cx="173206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have 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345875" y="2805300"/>
            <a:ext cx="525304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b="1" dirty="0">
                <a:solidFill>
                  <a:prstClr val="black"/>
                </a:solidFill>
              </a:rPr>
              <a:t>Sum of odd numbers between 0 to 50 is 625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648613" y="1083841"/>
            <a:ext cx="1828234" cy="676808"/>
            <a:chOff x="4009455" y="3150917"/>
            <a:chExt cx="2011056" cy="706699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4009455" y="3150917"/>
              <a:ext cx="2011056" cy="70669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021540" y="3221670"/>
              <a:ext cx="198688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umber of terms is not known 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9025" y="1127982"/>
            <a:ext cx="2212163" cy="990914"/>
            <a:chOff x="3798295" y="3343604"/>
            <a:chExt cx="2433377" cy="1034678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3798295" y="3343604"/>
              <a:ext cx="2433377" cy="1034678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812916" y="3353625"/>
              <a:ext cx="2404134" cy="996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o find number of terms check which term is 49. Because its the last term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9" name="Curved Right Arrow 78"/>
          <p:cNvSpPr/>
          <p:nvPr/>
        </p:nvSpPr>
        <p:spPr>
          <a:xfrm rot="5400000">
            <a:off x="1385831" y="1896582"/>
            <a:ext cx="245968" cy="10725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067602" y="-1466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5168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0" grpId="1" animBg="1"/>
      <p:bldP spid="81" grpId="0" animBg="1"/>
      <p:bldP spid="81" grpId="1" animBg="1"/>
      <p:bldP spid="78" grpId="0" animBg="1"/>
      <p:bldP spid="78" grpId="1" animBg="1"/>
      <p:bldP spid="77" grpId="0" animBg="1"/>
      <p:bldP spid="77" grpId="1" animBg="1"/>
      <p:bldP spid="57" grpId="0" animBg="1"/>
      <p:bldP spid="57" grpId="1" animBg="1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37" grpId="0"/>
      <p:bldP spid="39" grpId="0"/>
      <p:bldP spid="41" grpId="0"/>
      <p:bldP spid="43" grpId="0"/>
      <p:bldP spid="45" grpId="0"/>
      <p:bldP spid="70" grpId="0" animBg="1"/>
      <p:bldP spid="79" grpId="0" animBg="1"/>
      <p:bldP spid="7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25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2863" y="2907488"/>
            <a:ext cx="4711546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Relationship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betwee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endParaRPr lang="en-US" sz="2000" b="1" baseline="-25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12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TextBox 174"/>
          <p:cNvSpPr txBox="1"/>
          <p:nvPr/>
        </p:nvSpPr>
        <p:spPr>
          <a:xfrm>
            <a:off x="2686166" y="819150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3004558" y="819150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3344424" y="819150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3704476" y="819150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4050578" y="819150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19600" y="81915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2667000" y="51435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2992375" y="51435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3352800" y="51435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3705885" y="51435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4052455" y="51435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1219200" y="2964418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1787235" y="2964418"/>
            <a:ext cx="1523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+ 3 + 5 + 7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1219200" y="2495550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1787235" y="2495550"/>
            <a:ext cx="1122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+ 3 + 5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1219200" y="2038350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1787235" y="2038350"/>
            <a:ext cx="792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+ 3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1219200" y="1590631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1828800" y="1592818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1219200" y="340995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1752600" y="3409950"/>
            <a:ext cx="2499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um of  first  n terms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96" name="Straight Connector 195"/>
          <p:cNvCxnSpPr/>
          <p:nvPr/>
        </p:nvCxnSpPr>
        <p:spPr>
          <a:xfrm rot="5400000">
            <a:off x="3086894" y="2609056"/>
            <a:ext cx="20574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TextBox 196"/>
          <p:cNvSpPr txBox="1"/>
          <p:nvPr/>
        </p:nvSpPr>
        <p:spPr>
          <a:xfrm>
            <a:off x="5096207" y="2966605"/>
            <a:ext cx="973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4572000" y="2966605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5096207" y="2507218"/>
            <a:ext cx="973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4572000" y="2507218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5096207" y="2040537"/>
            <a:ext cx="973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4572000" y="2040537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1704975" y="2040493"/>
            <a:ext cx="888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1828800" y="1569827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1704975" y="2486025"/>
            <a:ext cx="15583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1704975" y="2962275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1731220" y="2038350"/>
            <a:ext cx="888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1733550" y="2488168"/>
            <a:ext cx="888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1733550" y="2962275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4572000" y="1578282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5105400" y="1565332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00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7" grpId="1"/>
      <p:bldP spid="188" grpId="0"/>
      <p:bldP spid="189" grpId="0"/>
      <p:bldP spid="189" grpId="1"/>
      <p:bldP spid="190" grpId="0"/>
      <p:bldP spid="191" grpId="0"/>
      <p:bldP spid="191" grpId="1"/>
      <p:bldP spid="192" grpId="0"/>
      <p:bldP spid="193" grpId="0"/>
      <p:bldP spid="193" grpId="1"/>
      <p:bldP spid="194" grpId="0"/>
      <p:bldP spid="194" grpId="1"/>
      <p:bldP spid="195" grpId="0"/>
      <p:bldP spid="195" grpId="1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3" grpId="1"/>
      <p:bldP spid="204" grpId="0"/>
      <p:bldP spid="205" grpId="0"/>
      <p:bldP spid="205" grpId="1"/>
      <p:bldP spid="206" grpId="0"/>
      <p:bldP spid="206" grpId="1"/>
      <p:bldP spid="207" grpId="0"/>
      <p:bldP spid="208" grpId="0"/>
      <p:bldP spid="209" grpId="0"/>
      <p:bldP spid="210" grpId="0"/>
      <p:bldP spid="2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98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907488"/>
            <a:ext cx="4198585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 Based on relationship</a:t>
            </a:r>
          </a:p>
          <a:p>
            <a:pPr algn="ctr"/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betwee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endParaRPr lang="en-US" sz="2000" b="1" baseline="-25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61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7</TotalTime>
  <Words>1859</Words>
  <Application>Microsoft Office PowerPoint</Application>
  <PresentationFormat>On-screen Show (16:9)</PresentationFormat>
  <Paragraphs>38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Bookman Old Style</vt:lpstr>
      <vt:lpstr>Calibri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4:42Z</dcterms:modified>
</cp:coreProperties>
</file>